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D4EC85" w14:textId="2AB186A8" w:rsidR="0018006A" w:rsidRPr="002411ED" w:rsidRDefault="00984F54" w:rsidP="00984F54">
      <w:pPr>
        <w:pStyle w:val="Heading3"/>
        <w:rPr>
          <w:rFonts w:eastAsia="Calibri"/>
          <w:sz w:val="28"/>
          <w:szCs w:val="28"/>
        </w:rPr>
      </w:pPr>
      <w:bookmarkStart w:id="0" w:name="_Toc50454902"/>
      <w:proofErr w:type="spellStart"/>
      <w:r w:rsidRPr="002411ED">
        <w:rPr>
          <w:rFonts w:eastAsia="Calibri"/>
          <w:sz w:val="28"/>
          <w:szCs w:val="28"/>
        </w:rPr>
        <w:t>B</w:t>
      </w:r>
      <w:r w:rsidR="0018006A" w:rsidRPr="002411ED">
        <w:rPr>
          <w:rFonts w:eastAsia="Calibri"/>
          <w:sz w:val="28"/>
          <w:szCs w:val="28"/>
        </w:rPr>
        <w:t>ài</w:t>
      </w:r>
      <w:proofErr w:type="spellEnd"/>
      <w:r w:rsidR="0018006A" w:rsidRPr="002411ED">
        <w:rPr>
          <w:rFonts w:eastAsia="Calibri"/>
          <w:sz w:val="28"/>
          <w:szCs w:val="28"/>
        </w:rPr>
        <w:t xml:space="preserve"> </w:t>
      </w:r>
      <w:r w:rsidR="003B1AC7" w:rsidRPr="002411ED">
        <w:rPr>
          <w:rFonts w:eastAsia="Calibri"/>
          <w:sz w:val="28"/>
          <w:szCs w:val="28"/>
        </w:rPr>
        <w:t>1</w:t>
      </w:r>
      <w:r w:rsidR="0018006A" w:rsidRPr="002411ED">
        <w:rPr>
          <w:rFonts w:eastAsia="Calibri"/>
          <w:sz w:val="28"/>
          <w:szCs w:val="28"/>
        </w:rPr>
        <w:t xml:space="preserve">: </w:t>
      </w:r>
      <w:proofErr w:type="spellStart"/>
      <w:r w:rsidR="0018006A" w:rsidRPr="002411ED">
        <w:rPr>
          <w:rFonts w:eastAsia="Calibri"/>
          <w:sz w:val="28"/>
          <w:szCs w:val="28"/>
        </w:rPr>
        <w:t>Tổng</w:t>
      </w:r>
      <w:proofErr w:type="spellEnd"/>
      <w:r w:rsidR="0018006A" w:rsidRPr="002411ED">
        <w:rPr>
          <w:rFonts w:eastAsia="Calibri"/>
          <w:sz w:val="28"/>
          <w:szCs w:val="28"/>
        </w:rPr>
        <w:t xml:space="preserve"> </w:t>
      </w:r>
      <w:proofErr w:type="spellStart"/>
      <w:r w:rsidR="0018006A" w:rsidRPr="002411ED">
        <w:rPr>
          <w:rFonts w:eastAsia="Calibri"/>
          <w:sz w:val="28"/>
          <w:szCs w:val="28"/>
        </w:rPr>
        <w:t>bằng</w:t>
      </w:r>
      <w:proofErr w:type="spellEnd"/>
      <w:r w:rsidR="0018006A" w:rsidRPr="002411ED">
        <w:rPr>
          <w:rFonts w:eastAsia="Calibri"/>
          <w:sz w:val="28"/>
          <w:szCs w:val="28"/>
        </w:rPr>
        <w:t xml:space="preserve"> x</w:t>
      </w:r>
      <w:bookmarkEnd w:id="0"/>
    </w:p>
    <w:p w14:paraId="2982885A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3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…., 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3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…, b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x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i+b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=x.</w:t>
      </w:r>
    </w:p>
    <w:p w14:paraId="0FB5BCF7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Input: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mx.in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p w14:paraId="4A1F0228" w14:textId="77777777" w:rsidR="0018006A" w:rsidRPr="002411ED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, n, x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1≤m,n≤100000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22A29BBD" w14:textId="77777777" w:rsidR="0018006A" w:rsidRPr="002411ED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3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 .., am (│ai│≤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533D6804" w14:textId="77777777" w:rsidR="0018006A" w:rsidRPr="002411ED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 …, bn ((│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│≤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75CC50CB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Output: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mx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out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3A4478CD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>Example:</w:t>
      </w:r>
    </w:p>
    <w:tbl>
      <w:tblPr>
        <w:tblStyle w:val="TableGrid3"/>
        <w:tblW w:w="0" w:type="auto"/>
        <w:tblInd w:w="2802" w:type="dxa"/>
        <w:tblLook w:val="04A0" w:firstRow="1" w:lastRow="0" w:firstColumn="1" w:lastColumn="0" w:noHBand="0" w:noVBand="1"/>
      </w:tblPr>
      <w:tblGrid>
        <w:gridCol w:w="1986"/>
        <w:gridCol w:w="1841"/>
      </w:tblGrid>
      <w:tr w:rsidR="0018006A" w:rsidRPr="002411ED" w14:paraId="6B63C0B8" w14:textId="77777777" w:rsidTr="006619C6">
        <w:trPr>
          <w:trHeight w:val="458"/>
        </w:trPr>
        <w:tc>
          <w:tcPr>
            <w:tcW w:w="1986" w:type="dxa"/>
          </w:tcPr>
          <w:p w14:paraId="6FDB3074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2411ED">
              <w:rPr>
                <w:rFonts w:cs="Times New Roman"/>
              </w:rPr>
              <w:t>SUMX.INP</w:t>
            </w:r>
            <w:proofErr w:type="spellEnd"/>
          </w:p>
        </w:tc>
        <w:tc>
          <w:tcPr>
            <w:tcW w:w="1841" w:type="dxa"/>
          </w:tcPr>
          <w:p w14:paraId="46DEC621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2411ED">
              <w:rPr>
                <w:rFonts w:cs="Times New Roman"/>
              </w:rPr>
              <w:t>SUMX.OUT</w:t>
            </w:r>
            <w:proofErr w:type="spellEnd"/>
          </w:p>
        </w:tc>
      </w:tr>
      <w:tr w:rsidR="0018006A" w:rsidRPr="002411ED" w14:paraId="20DDC3F6" w14:textId="77777777" w:rsidTr="006619C6">
        <w:tc>
          <w:tcPr>
            <w:tcW w:w="1986" w:type="dxa"/>
          </w:tcPr>
          <w:p w14:paraId="6CE53FC9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4 5 5</w:t>
            </w:r>
          </w:p>
          <w:p w14:paraId="31CD066B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3 1 4 2</w:t>
            </w:r>
          </w:p>
          <w:p w14:paraId="217C0F37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1 6 4 3 4</w:t>
            </w:r>
          </w:p>
        </w:tc>
        <w:tc>
          <w:tcPr>
            <w:tcW w:w="1841" w:type="dxa"/>
          </w:tcPr>
          <w:p w14:paraId="2F606A60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4</w:t>
            </w:r>
          </w:p>
        </w:tc>
      </w:tr>
    </w:tbl>
    <w:p w14:paraId="76B37B19" w14:textId="77777777" w:rsidR="0018006A" w:rsidRPr="002411ED" w:rsidRDefault="0018006A" w:rsidP="0018006A">
      <w:pPr>
        <w:keepNext/>
        <w:keepLines/>
        <w:spacing w:before="120" w:after="120" w:line="240" w:lineRule="auto"/>
        <w:outlineLvl w:val="2"/>
        <w:rPr>
          <w:rFonts w:ascii="Cambria" w:eastAsia="Times New Roman" w:hAnsi="Cambria" w:cs="Times New Roman"/>
          <w:b/>
          <w:bCs/>
          <w:sz w:val="28"/>
          <w:szCs w:val="28"/>
        </w:rPr>
      </w:pPr>
      <w:bookmarkStart w:id="1" w:name="_Toc50454908"/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Cambria" w:eastAsia="Times New Roman" w:hAnsi="Cambria" w:cs="Times New Roman"/>
          <w:b/>
          <w:bCs/>
          <w:sz w:val="28"/>
          <w:szCs w:val="28"/>
        </w:rPr>
        <w:t>2</w:t>
      </w:r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: </w:t>
      </w:r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Trắc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nghiệm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tâm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lí</w:t>
      </w:r>
      <w:bookmarkEnd w:id="1"/>
      <w:proofErr w:type="spellEnd"/>
    </w:p>
    <w:p w14:paraId="5E8659E7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â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ò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ổ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uy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ò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ê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TTV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ba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ồ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ự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iế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a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e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peaker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ọ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i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r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fi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333DB71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i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77666CD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Input: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refer.in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74529DC3" w14:textId="77777777" w:rsidR="0018006A" w:rsidRPr="002411ED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(0&lt;n&lt;=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07B3322" w14:textId="77777777" w:rsidR="0018006A" w:rsidRPr="002411ED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 ..,an (ai&lt;=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1656B68" w14:textId="77777777" w:rsidR="0018006A" w:rsidRPr="002411ED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(1&lt;m&lt;=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</w:p>
    <w:p w14:paraId="1AD63645" w14:textId="77777777" w:rsidR="0018006A" w:rsidRPr="002411ED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 fi (1&lt;=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&lt;=fi&lt;=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o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6ECC577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Output: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refer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4603C3F" w14:textId="77777777" w:rsidR="0018006A" w:rsidRPr="002411ED" w:rsidRDefault="0018006A" w:rsidP="0018006A">
      <w:pPr>
        <w:spacing w:before="60" w:after="6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4"/>
        <w:tblW w:w="0" w:type="auto"/>
        <w:tblInd w:w="2376" w:type="dxa"/>
        <w:tblLook w:val="04A0" w:firstRow="1" w:lastRow="0" w:firstColumn="1" w:lastColumn="0" w:noHBand="0" w:noVBand="1"/>
      </w:tblPr>
      <w:tblGrid>
        <w:gridCol w:w="2836"/>
        <w:gridCol w:w="2267"/>
      </w:tblGrid>
      <w:tr w:rsidR="0018006A" w:rsidRPr="002411ED" w14:paraId="7CBE919B" w14:textId="77777777" w:rsidTr="006619C6">
        <w:tc>
          <w:tcPr>
            <w:tcW w:w="2836" w:type="dxa"/>
          </w:tcPr>
          <w:p w14:paraId="5AF42ACE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lastRenderedPageBreak/>
              <w:t>PREFER</w:t>
            </w:r>
          </w:p>
        </w:tc>
        <w:tc>
          <w:tcPr>
            <w:tcW w:w="2267" w:type="dxa"/>
          </w:tcPr>
          <w:p w14:paraId="641B0C95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PREFER</w:t>
            </w:r>
          </w:p>
        </w:tc>
      </w:tr>
      <w:tr w:rsidR="0018006A" w:rsidRPr="002411ED" w14:paraId="5A8458C6" w14:textId="77777777" w:rsidTr="006619C6">
        <w:tc>
          <w:tcPr>
            <w:tcW w:w="2836" w:type="dxa"/>
          </w:tcPr>
          <w:p w14:paraId="35E4F393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5</w:t>
            </w:r>
          </w:p>
          <w:p w14:paraId="2B612971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7 2 4 5 3</w:t>
            </w:r>
          </w:p>
          <w:p w14:paraId="497FA220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2</w:t>
            </w:r>
          </w:p>
          <w:p w14:paraId="407B89CE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1 4</w:t>
            </w:r>
          </w:p>
          <w:p w14:paraId="5E62780E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3 10</w:t>
            </w:r>
          </w:p>
        </w:tc>
        <w:tc>
          <w:tcPr>
            <w:tcW w:w="2267" w:type="dxa"/>
          </w:tcPr>
          <w:p w14:paraId="02A49139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3</w:t>
            </w:r>
          </w:p>
          <w:p w14:paraId="7E63ECE7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4</w:t>
            </w:r>
          </w:p>
        </w:tc>
      </w:tr>
    </w:tbl>
    <w:p w14:paraId="224E8244" w14:textId="77777777" w:rsidR="0018006A" w:rsidRPr="002411ED" w:rsidRDefault="0018006A" w:rsidP="0018006A">
      <w:pPr>
        <w:keepNext/>
        <w:keepLines/>
        <w:spacing w:before="120" w:after="120" w:line="240" w:lineRule="auto"/>
        <w:outlineLvl w:val="2"/>
        <w:rPr>
          <w:rFonts w:ascii="Cambria" w:eastAsia="Times New Roman" w:hAnsi="Cambria" w:cs="Times New Roman"/>
          <w:b/>
          <w:bCs/>
          <w:sz w:val="28"/>
          <w:szCs w:val="28"/>
        </w:rPr>
      </w:pPr>
      <w:bookmarkStart w:id="2" w:name="_Toc50454910"/>
      <w:proofErr w:type="spellStart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Cambria" w:eastAsia="Times New Roman" w:hAnsi="Cambria" w:cs="Times New Roman"/>
          <w:b/>
          <w:bCs/>
          <w:sz w:val="28"/>
          <w:szCs w:val="28"/>
        </w:rPr>
        <w:t>3</w:t>
      </w:r>
      <w:r w:rsidRPr="002411ED">
        <w:rPr>
          <w:rFonts w:ascii="Cambria" w:eastAsia="Times New Roman" w:hAnsi="Cambria" w:cs="Times New Roman"/>
          <w:b/>
          <w:bCs/>
          <w:sz w:val="28"/>
          <w:szCs w:val="28"/>
        </w:rPr>
        <w:t xml:space="preserve">: </w:t>
      </w:r>
      <w:r w:rsidRPr="002411ED">
        <w:rPr>
          <w:rFonts w:ascii="Cambria" w:eastAsia="Times New Roman" w:hAnsi="Cambria" w:cs="Times New Roman"/>
          <w:b/>
          <w:bCs/>
          <w:noProof/>
          <w:w w:val="93"/>
          <w:sz w:val="28"/>
          <w:szCs w:val="28"/>
        </w:rPr>
        <w:t>ESEQ</w:t>
      </w:r>
      <w:bookmarkEnd w:id="2"/>
    </w:p>
    <w:p w14:paraId="38E8387B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Cho dãy</w:t>
      </w:r>
      <w:r w:rsidRPr="002411ED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nguyên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0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g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ồ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ph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ầ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 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ử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1,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2, ...,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.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 Hãy</w:t>
      </w:r>
      <w:r w:rsidRPr="002411ED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để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ặ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p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ch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ỉ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,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j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th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ỏ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ãn:</w:t>
      </w:r>
    </w:p>
    <w:p w14:paraId="3FCB8EFD" w14:textId="77777777" w:rsidR="0018006A" w:rsidRPr="002411ED" w:rsidRDefault="0018006A" w:rsidP="0018006A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7F39649C" w14:textId="77777777" w:rsidR="0018006A" w:rsidRPr="002411ED" w:rsidRDefault="0018006A" w:rsidP="0018006A">
      <w:pPr>
        <w:tabs>
          <w:tab w:val="left" w:pos="1410"/>
          <w:tab w:val="left" w:pos="6402"/>
        </w:tabs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p=1</m:t>
            </m:r>
          </m:sub>
          <m:sup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i</m:t>
            </m:r>
          </m:sup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p</m:t>
                </m:r>
              </m:sub>
            </m:sSub>
          </m:e>
        </m:nary>
      </m:oMath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q=j</m:t>
            </m:r>
          </m:sub>
          <m:sup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q</m:t>
                </m:r>
              </m:sub>
            </m:sSub>
          </m:e>
        </m:nary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</m:t>
        </m:r>
      </m:oMath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Vớ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1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i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&lt;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j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.</w:t>
      </w:r>
    </w:p>
    <w:p w14:paraId="57D5B9AB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Input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: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Vào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ừ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file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ESEQ.INP có d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ạng:</w:t>
      </w:r>
    </w:p>
    <w:p w14:paraId="3D40BED8" w14:textId="77777777" w:rsidR="0018006A" w:rsidRPr="002411ED" w:rsidRDefault="0018006A" w:rsidP="0018006A">
      <w:pPr>
        <w:numPr>
          <w:ilvl w:val="0"/>
          <w:numId w:val="3"/>
        </w:numPr>
        <w:tabs>
          <w:tab w:val="left" w:pos="426"/>
        </w:tabs>
        <w:spacing w:before="60" w:after="60" w:line="240" w:lineRule="auto"/>
        <w:ind w:firstLine="27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Dòng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đầ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u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gh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nguyên dương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(2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10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6"/>
          <w:sz w:val="28"/>
          <w:szCs w:val="28"/>
        </w:rPr>
        <w:t>5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)</w:t>
      </w:r>
    </w:p>
    <w:p w14:paraId="77E6499E" w14:textId="77777777" w:rsidR="0018006A" w:rsidRPr="002411ED" w:rsidRDefault="0018006A" w:rsidP="0018006A">
      <w:pPr>
        <w:numPr>
          <w:ilvl w:val="0"/>
          <w:numId w:val="3"/>
        </w:numPr>
        <w:tabs>
          <w:tab w:val="left" w:pos="426"/>
        </w:tabs>
        <w:spacing w:before="60" w:after="60" w:line="240" w:lineRule="auto"/>
        <w:ind w:firstLine="27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Dòng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ti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ế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position w:val="1"/>
          <w:sz w:val="28"/>
          <w:szCs w:val="28"/>
        </w:rPr>
        <w:t>p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theo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ghi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ố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nguyên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1,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2,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...,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(</w:t>
      </w:r>
      <w:r w:rsidRPr="002411ED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position w:val="1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i/>
          <w:noProof/>
          <w:color w:val="000000"/>
          <w:sz w:val="28"/>
          <w:szCs w:val="28"/>
        </w:rPr>
        <w:t>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position w:val="1"/>
          <w:sz w:val="28"/>
          <w:szCs w:val="28"/>
        </w:rPr>
        <w:t>&lt;=</w:t>
      </w:r>
      <w:r w:rsidRPr="002411ED">
        <w:rPr>
          <w:rFonts w:ascii="Times New Roman" w:eastAsia="Calibri" w:hAnsi="Times New Roman" w:cs="Times New Roman"/>
          <w:noProof/>
          <w:color w:val="000000"/>
          <w:spacing w:val="-3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position w:val="1"/>
          <w:sz w:val="28"/>
          <w:szCs w:val="28"/>
        </w:rPr>
        <w:t>10</w:t>
      </w:r>
      <w:r w:rsidRPr="002411ED">
        <w:rPr>
          <w:rFonts w:ascii="Times New Roman" w:eastAsia="Calibri" w:hAnsi="Times New Roman" w:cs="Times New Roman"/>
          <w:noProof/>
          <w:color w:val="000000"/>
          <w:spacing w:val="-2"/>
          <w:position w:val="8"/>
          <w:sz w:val="28"/>
          <w:szCs w:val="28"/>
        </w:rPr>
        <w:t>9</w:t>
      </w:r>
      <w:r w:rsidRPr="002411ED">
        <w:rPr>
          <w:rFonts w:ascii="Times New Roman" w:eastAsia="Calibri" w:hAnsi="Times New Roman" w:cs="Times New Roman"/>
          <w:noProof/>
          <w:color w:val="000000"/>
          <w:spacing w:val="-27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)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ố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h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nhau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ởi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d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ấ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u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h</w:t>
      </w:r>
    </w:p>
    <w:p w14:paraId="58A33AD7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Output</w:t>
      </w:r>
      <w:r w:rsidRPr="002411ED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: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Ghi ra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file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văn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bả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 ESEQ.OUT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ộ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duy</w:t>
      </w:r>
      <w:r w:rsidRPr="002411ED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h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ấ</w:t>
      </w:r>
      <w:r w:rsidRPr="002411ED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là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ặp</w:t>
      </w: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tìm đượ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</w:t>
      </w:r>
    </w:p>
    <w:p w14:paraId="09154178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Ví dụ</w:t>
      </w:r>
      <w:r w:rsidRPr="002411ED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:</w:t>
      </w:r>
    </w:p>
    <w:tbl>
      <w:tblPr>
        <w:tblStyle w:val="TableGrid5"/>
        <w:tblW w:w="0" w:type="auto"/>
        <w:tblInd w:w="3227" w:type="dxa"/>
        <w:tblLook w:val="04A0" w:firstRow="1" w:lastRow="0" w:firstColumn="1" w:lastColumn="0" w:noHBand="0" w:noVBand="1"/>
      </w:tblPr>
      <w:tblGrid>
        <w:gridCol w:w="2150"/>
        <w:gridCol w:w="1535"/>
      </w:tblGrid>
      <w:tr w:rsidR="0018006A" w:rsidRPr="002411ED" w14:paraId="13956F38" w14:textId="77777777" w:rsidTr="006619C6">
        <w:tc>
          <w:tcPr>
            <w:tcW w:w="2150" w:type="dxa"/>
          </w:tcPr>
          <w:p w14:paraId="0F7D59A3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2411ED">
              <w:rPr>
                <w:rFonts w:cs="Times New Roman"/>
              </w:rPr>
              <w:t>eseq.inp</w:t>
            </w:r>
            <w:proofErr w:type="spellEnd"/>
          </w:p>
        </w:tc>
        <w:tc>
          <w:tcPr>
            <w:tcW w:w="1535" w:type="dxa"/>
          </w:tcPr>
          <w:p w14:paraId="56E468CD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2411ED">
              <w:rPr>
                <w:rFonts w:cs="Times New Roman"/>
              </w:rPr>
              <w:t>eseq.out</w:t>
            </w:r>
            <w:proofErr w:type="spellEnd"/>
          </w:p>
        </w:tc>
      </w:tr>
      <w:tr w:rsidR="0018006A" w:rsidRPr="002411ED" w14:paraId="46C63BF7" w14:textId="77777777" w:rsidTr="006619C6">
        <w:tc>
          <w:tcPr>
            <w:tcW w:w="2150" w:type="dxa"/>
          </w:tcPr>
          <w:p w14:paraId="66D87CA6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 xml:space="preserve">3 </w:t>
            </w:r>
          </w:p>
          <w:p w14:paraId="1A32ED2F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1 0 1</w:t>
            </w:r>
          </w:p>
          <w:p w14:paraId="2EC1E7BC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</w:p>
        </w:tc>
        <w:tc>
          <w:tcPr>
            <w:tcW w:w="1535" w:type="dxa"/>
          </w:tcPr>
          <w:p w14:paraId="5FE3F1F5" w14:textId="77777777" w:rsidR="0018006A" w:rsidRPr="002411ED" w:rsidRDefault="0018006A" w:rsidP="006619C6">
            <w:pPr>
              <w:spacing w:before="60" w:after="60"/>
              <w:rPr>
                <w:rFonts w:cs="Times New Roman"/>
              </w:rPr>
            </w:pPr>
            <w:r w:rsidRPr="002411ED">
              <w:rPr>
                <w:rFonts w:cs="Times New Roman"/>
              </w:rPr>
              <w:t>3</w:t>
            </w:r>
          </w:p>
        </w:tc>
      </w:tr>
    </w:tbl>
    <w:p w14:paraId="3DF74527" w14:textId="77777777" w:rsidR="0018006A" w:rsidRPr="002411ED" w:rsidRDefault="0018006A" w:rsidP="0018006A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Calibri" w:hAnsi="Times New Roman" w:cs="Times New Roman"/>
          <w:sz w:val="28"/>
          <w:szCs w:val="28"/>
        </w:rPr>
        <w:tab/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iệ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=a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+s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-1]</w:t>
      </w:r>
    </w:p>
    <w:p w14:paraId="5224BB83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Sau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…j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ấ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[j]-s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-1]</w:t>
      </w:r>
    </w:p>
    <w:p w14:paraId="663A8254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Sau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ẫ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a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d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ể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a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é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DA6C660" w14:textId="77777777" w:rsidR="0018006A" w:rsidRPr="002411ED" w:rsidRDefault="0018006A" w:rsidP="0018006A">
      <w:pPr>
        <w:keepNext/>
        <w:keepLines/>
        <w:spacing w:before="120" w:after="120" w:line="240" w:lineRule="auto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4</w:t>
      </w:r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Chạy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đua</w:t>
      </w:r>
      <w:proofErr w:type="spellEnd"/>
    </w:p>
    <w:p w14:paraId="3215465D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a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a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â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y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a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D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â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ấ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ữ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!)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ư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ế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ồ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g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7539306E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Calibri" w:hAnsi="Times New Roman" w:cs="Times New Roman"/>
          <w:i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ệ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ọ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ẳ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Z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í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lastRenderedPageBreak/>
        <w:t>T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g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ườ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ô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í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E03D337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,Y,Z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X&lt;Y&lt;Z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63CAA425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Input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ile running .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np</w:t>
      </w:r>
      <w:proofErr w:type="spellEnd"/>
    </w:p>
    <w:p w14:paraId="7007FE00" w14:textId="77777777" w:rsidR="0018006A" w:rsidRPr="002411ED" w:rsidRDefault="0018006A" w:rsidP="0018006A">
      <w:pPr>
        <w:numPr>
          <w:ilvl w:val="0"/>
          <w:numId w:val="4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≤1000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7DA828AD" w14:textId="77777777" w:rsidR="0018006A" w:rsidRPr="002411ED" w:rsidRDefault="0018006A" w:rsidP="0018006A">
      <w:pPr>
        <w:numPr>
          <w:ilvl w:val="0"/>
          <w:numId w:val="4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o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[0...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>])</w:t>
      </w:r>
    </w:p>
    <w:p w14:paraId="372D7D98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Output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file running .out</w:t>
      </w:r>
    </w:p>
    <w:p w14:paraId="6737F6B9" w14:textId="77777777" w:rsidR="0018006A" w:rsidRPr="002411ED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X, Y, Z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6901147C" w14:textId="77777777" w:rsidR="0018006A" w:rsidRPr="002411ED" w:rsidRDefault="0018006A" w:rsidP="0018006A">
      <w:pPr>
        <w:spacing w:before="60" w:after="60" w:line="240" w:lineRule="auto"/>
        <w:ind w:firstLine="709"/>
        <w:rPr>
          <w:rFonts w:ascii="Times New Roman" w:eastAsia="Calibri" w:hAnsi="Times New Roman" w:cs="Times New Roman"/>
          <w:i/>
          <w:sz w:val="28"/>
          <w:szCs w:val="28"/>
        </w:rPr>
      </w:pPr>
      <w:r w:rsidRPr="002411ED">
        <w:rPr>
          <w:rFonts w:ascii="Times New Roman" w:eastAsia="Calibri" w:hAnsi="Times New Roman" w:cs="Times New Roman"/>
          <w:i/>
          <w:sz w:val="28"/>
          <w:szCs w:val="28"/>
        </w:rPr>
        <w:t>Example</w:t>
      </w:r>
    </w:p>
    <w:tbl>
      <w:tblPr>
        <w:tblpPr w:leftFromText="180" w:rightFromText="180" w:vertAnchor="text" w:horzAnchor="page" w:tblpX="3217" w:tblpY="2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2031"/>
      </w:tblGrid>
      <w:tr w:rsidR="0018006A" w:rsidRPr="002411ED" w14:paraId="746780BD" w14:textId="77777777" w:rsidTr="006619C6">
        <w:tc>
          <w:tcPr>
            <w:tcW w:w="1985" w:type="dxa"/>
          </w:tcPr>
          <w:p w14:paraId="697BCDDC" w14:textId="77777777" w:rsidR="0018006A" w:rsidRPr="002411ED" w:rsidRDefault="0018006A" w:rsidP="006619C6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running .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inp</w:t>
            </w:r>
            <w:proofErr w:type="spellEnd"/>
          </w:p>
        </w:tc>
        <w:tc>
          <w:tcPr>
            <w:tcW w:w="2031" w:type="dxa"/>
          </w:tcPr>
          <w:p w14:paraId="4D955194" w14:textId="77777777" w:rsidR="0018006A" w:rsidRPr="002411ED" w:rsidRDefault="0018006A" w:rsidP="006619C6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running .out</w:t>
            </w:r>
          </w:p>
        </w:tc>
      </w:tr>
      <w:tr w:rsidR="0018006A" w:rsidRPr="002411ED" w14:paraId="346BFBE4" w14:textId="77777777" w:rsidTr="006619C6">
        <w:tc>
          <w:tcPr>
            <w:tcW w:w="1985" w:type="dxa"/>
          </w:tcPr>
          <w:p w14:paraId="41C2DB08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  <w:p w14:paraId="6B598BDC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 </w:t>
            </w:r>
          </w:p>
          <w:p w14:paraId="65575B79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  <w:p w14:paraId="635D282B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0 </w:t>
            </w:r>
          </w:p>
          <w:p w14:paraId="07DAD317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  <w:p w14:paraId="70E0C82F" w14:textId="77777777" w:rsidR="0018006A" w:rsidRPr="002411ED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031" w:type="dxa"/>
          </w:tcPr>
          <w:p w14:paraId="7A6CA111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</w:tr>
    </w:tbl>
    <w:p w14:paraId="2DAB3744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Calibri" w:hAnsi="Times New Roman" w:cs="Times New Roman"/>
          <w:i/>
          <w:sz w:val="28"/>
          <w:szCs w:val="28"/>
        </w:rPr>
      </w:pPr>
    </w:p>
    <w:p w14:paraId="1C73F296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272E37E4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3322DFAD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5BEBAC04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7B32E9D2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6B410B5B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395D9BD1" w14:textId="77777777" w:rsidR="00A2702E" w:rsidRPr="002411ED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572F8135" w14:textId="77777777" w:rsidR="0018006A" w:rsidRPr="002411ED" w:rsidRDefault="0018006A" w:rsidP="0018006A">
      <w:pPr>
        <w:spacing w:before="60" w:after="6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á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m.Ver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.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á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í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s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ệ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o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ay-ax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ay 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ax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ay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ưở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uộ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ạ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ấ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s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ờ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ay&lt;=2*(ay-ax)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o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em++.</w:t>
      </w:r>
    </w:p>
    <w:p w14:paraId="547CB7C1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Cod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</w:p>
    <w:p w14:paraId="4FA2375C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>sort(a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1,a+n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; </w:t>
      </w:r>
    </w:p>
    <w:p w14:paraId="1D32B2DE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>dem=0;</w:t>
      </w:r>
    </w:p>
    <w:p w14:paraId="3D04BE73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for (int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=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n-2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++)</w:t>
      </w:r>
    </w:p>
    <w:p w14:paraId="7A0B0669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for (int j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; j&lt;=n-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1401D2AC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for (int z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; j&lt;=n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 </w:t>
      </w:r>
    </w:p>
    <w:p w14:paraId="24FBD2F3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if ( a[j]-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&lt;=a[z]-a[j]   &amp;&amp; (a[z]-a[j]&lt;=2*(a[j]-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)) dem++;</w:t>
      </w:r>
    </w:p>
    <w:p w14:paraId="6BD86C2C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lastRenderedPageBreak/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50%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ull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ớ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or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ai</w:t>
      </w:r>
    </w:p>
    <w:p w14:paraId="68BAC127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ab/>
        <w:t xml:space="preserve">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ai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-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amp;&amp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-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=2*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ai)</w:t>
      </w:r>
    </w:p>
    <w:p w14:paraId="5F90E808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=&gt; d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-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2*d =&gt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+a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z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j+2d</w:t>
      </w:r>
      <w:proofErr w:type="spellEnd"/>
    </w:p>
    <w:p w14:paraId="55226634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o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</w:p>
    <w:p w14:paraId="23B7B6ED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Dem=0;</w:t>
      </w:r>
    </w:p>
    <w:p w14:paraId="59F17A5D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For (int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=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n-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++)</w:t>
      </w:r>
    </w:p>
    <w:p w14:paraId="1FF01A94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For (int j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; j&lt;=n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  {  d=a[j]-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;</w:t>
      </w:r>
    </w:p>
    <w:p w14:paraId="59385C9B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  ans+=upper_bound(a+1,a+n+1,a[j]+2*d)-lower_bound(a+1,a+n+1,a[j]+d);}</w:t>
      </w:r>
    </w:p>
    <w:p w14:paraId="62459307" w14:textId="77777777" w:rsidR="0018006A" w:rsidRPr="002411ED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&lt;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ns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222662E3" w14:textId="77777777" w:rsidR="0018006A" w:rsidRPr="002411ED" w:rsidRDefault="0018006A" w:rsidP="0018006A">
      <w:pPr>
        <w:keepNext/>
        <w:keepLines/>
        <w:spacing w:before="120" w:after="120" w:line="240" w:lineRule="auto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3" w:name="_Toc50454922"/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5</w:t>
      </w:r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nhất</w:t>
      </w:r>
      <w:bookmarkEnd w:id="3"/>
      <w:proofErr w:type="spellEnd"/>
    </w:p>
    <w:p w14:paraId="35AC7528" w14:textId="77777777" w:rsidR="0018006A" w:rsidRPr="002411ED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A=(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Hãy tìm giá trị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mod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ph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é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ho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2411ED">
        <w:rPr>
          <w:rFonts w:ascii="Times New Roman" w:eastAsia="Calibri" w:hAnsi="Times New Roman" w:cs="Times New Roman"/>
          <w:sz w:val="28"/>
          <w:szCs w:val="28"/>
        </w:rPr>
        <w:t>) v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1≤i,j≤n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4175F71" w14:textId="77777777" w:rsidR="0018006A" w:rsidRPr="002411ED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Input:vào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AXVAL.INP</w:t>
      </w:r>
      <w:proofErr w:type="spellEnd"/>
    </w:p>
    <w:p w14:paraId="7FB538B4" w14:textId="77777777" w:rsidR="0018006A" w:rsidRPr="002411ED" w:rsidRDefault="0018006A" w:rsidP="0018006A">
      <w:pPr>
        <w:numPr>
          <w:ilvl w:val="0"/>
          <w:numId w:val="5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- độ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1≤n≤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.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</w:p>
    <w:p w14:paraId="664D5C9B" w14:textId="77777777" w:rsidR="0018006A" w:rsidRPr="002411ED" w:rsidRDefault="0018006A" w:rsidP="0018006A">
      <w:pPr>
        <w:numPr>
          <w:ilvl w:val="0"/>
          <w:numId w:val="5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ố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ở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(1≤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≤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</w:p>
    <w:p w14:paraId="40E69308" w14:textId="77777777" w:rsidR="0018006A" w:rsidRPr="002411ED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i/>
          <w:sz w:val="28"/>
          <w:szCs w:val="28"/>
        </w:rPr>
        <w:t>Output: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AXVAL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68A362E2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i/>
          <w:sz w:val="28"/>
          <w:szCs w:val="28"/>
        </w:rPr>
        <w:t>Example:</w:t>
      </w:r>
    </w:p>
    <w:tbl>
      <w:tblPr>
        <w:tblW w:w="0" w:type="auto"/>
        <w:tblInd w:w="1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2"/>
        <w:gridCol w:w="2623"/>
      </w:tblGrid>
      <w:tr w:rsidR="0018006A" w:rsidRPr="002411ED" w14:paraId="082638B6" w14:textId="77777777" w:rsidTr="006619C6">
        <w:tc>
          <w:tcPr>
            <w:tcW w:w="2622" w:type="dxa"/>
          </w:tcPr>
          <w:p w14:paraId="5F157528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70C0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MAXVAL.INP</w:t>
            </w:r>
            <w:proofErr w:type="spellEnd"/>
          </w:p>
        </w:tc>
        <w:tc>
          <w:tcPr>
            <w:tcW w:w="2623" w:type="dxa"/>
          </w:tcPr>
          <w:p w14:paraId="553C5F70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70C0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MAXVAL.OUT</w:t>
            </w:r>
            <w:proofErr w:type="spellEnd"/>
          </w:p>
        </w:tc>
      </w:tr>
      <w:tr w:rsidR="0018006A" w:rsidRPr="002411ED" w14:paraId="5DC9A160" w14:textId="77777777" w:rsidTr="006619C6">
        <w:tc>
          <w:tcPr>
            <w:tcW w:w="2622" w:type="dxa"/>
          </w:tcPr>
          <w:p w14:paraId="3D5A5C9C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</w:t>
            </w:r>
          </w:p>
          <w:p w14:paraId="4E9F92E1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 4 5</w:t>
            </w:r>
          </w:p>
        </w:tc>
        <w:tc>
          <w:tcPr>
            <w:tcW w:w="2623" w:type="dxa"/>
          </w:tcPr>
          <w:p w14:paraId="5AD2A325" w14:textId="77777777" w:rsidR="0018006A" w:rsidRPr="002411ED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</w:t>
            </w:r>
          </w:p>
        </w:tc>
      </w:tr>
    </w:tbl>
    <w:p w14:paraId="1B40BF09" w14:textId="77777777" w:rsidR="0018006A" w:rsidRPr="002411ED" w:rsidRDefault="0018006A" w:rsidP="0018006A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  <w:u w:val="single"/>
        </w:rPr>
        <w:t>Ghi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  <w:u w:val="single"/>
        </w:rPr>
        <w:t>chú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  <w:u w:val="single"/>
        </w:rPr>
        <w:t>:</w:t>
      </w:r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50%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test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≤5000</m:t>
        </m:r>
      </m:oMath>
    </w:p>
    <w:p w14:paraId="1DED89F9" w14:textId="77777777" w:rsidR="0018006A" w:rsidRPr="002411ED" w:rsidRDefault="0018006A" w:rsidP="0018006A">
      <w:pPr>
        <w:spacing w:before="60"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é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mod a[j]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ễ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or. </w:t>
      </w:r>
    </w:p>
    <w:p w14:paraId="3CD2D6CC" w14:textId="77777777" w:rsidR="0018006A" w:rsidRPr="002411ED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for (int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=1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n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++)</w:t>
      </w:r>
    </w:p>
    <w:p w14:paraId="7F871291" w14:textId="77777777" w:rsidR="0018006A" w:rsidRPr="002411ED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for (int j=1; j&lt;=n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         {</w:t>
      </w:r>
    </w:p>
    <w:p w14:paraId="7BE0494C" w14:textId="77777777" w:rsidR="0018006A" w:rsidRPr="002411ED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     if (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&gt;=a[j]) r=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 %a[j];</w:t>
      </w:r>
    </w:p>
    <w:p w14:paraId="6668D5EE" w14:textId="77777777" w:rsidR="0018006A" w:rsidRPr="002411ED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          res=max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es,r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;         }</w:t>
      </w:r>
    </w:p>
    <w:p w14:paraId="5EE3E5E6" w14:textId="77777777" w:rsidR="0018006A" w:rsidRPr="002411ED" w:rsidRDefault="0018006A" w:rsidP="0018006A">
      <w:pPr>
        <w:spacing w:before="60"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50%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ả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&lt;….&lt;an</w:t>
      </w:r>
    </w:p>
    <w:p w14:paraId="67F78B9C" w14:textId="77777777" w:rsidR="0018006A" w:rsidRPr="002411ED" w:rsidRDefault="0018006A" w:rsidP="0018006A">
      <w:pPr>
        <w:spacing w:before="60"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lastRenderedPageBreak/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*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, 3*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, …., k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â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u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&lt;=2*a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â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</w:p>
    <w:p w14:paraId="1294821B" w14:textId="77777777" w:rsidR="00984F54" w:rsidRPr="002411ED" w:rsidRDefault="00984F54" w:rsidP="0018006A">
      <w:pPr>
        <w:spacing w:before="60" w:after="0" w:line="240" w:lineRule="auto"/>
        <w:jc w:val="both"/>
        <w:rPr>
          <w:rStyle w:val="Heading3Char"/>
          <w:sz w:val="28"/>
          <w:szCs w:val="28"/>
        </w:rPr>
      </w:pPr>
    </w:p>
    <w:p w14:paraId="00BA0251" w14:textId="77777777" w:rsidR="00984F54" w:rsidRPr="002411ED" w:rsidRDefault="0018006A" w:rsidP="00984F54">
      <w:pPr>
        <w:pStyle w:val="Heading3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Style w:val="Heading3Char"/>
          <w:sz w:val="28"/>
          <w:szCs w:val="28"/>
        </w:rPr>
        <w:t>Bài</w:t>
      </w:r>
      <w:proofErr w:type="spellEnd"/>
      <w:r w:rsidRPr="002411ED">
        <w:rPr>
          <w:rStyle w:val="Heading3Char"/>
          <w:sz w:val="28"/>
          <w:szCs w:val="28"/>
        </w:rPr>
        <w:t xml:space="preserve"> </w:t>
      </w:r>
      <w:r w:rsidR="003B1AC7" w:rsidRPr="002411ED">
        <w:rPr>
          <w:rStyle w:val="Heading3Char"/>
          <w:sz w:val="28"/>
          <w:szCs w:val="28"/>
        </w:rPr>
        <w:t>6</w:t>
      </w:r>
      <w:r w:rsidRPr="002411ED">
        <w:rPr>
          <w:rStyle w:val="Heading3Char"/>
          <w:sz w:val="28"/>
          <w:szCs w:val="28"/>
        </w:rPr>
        <w:t xml:space="preserve">: </w:t>
      </w:r>
      <w:proofErr w:type="spellStart"/>
      <w:r w:rsidRPr="002411ED">
        <w:rPr>
          <w:rStyle w:val="Heading3Char"/>
          <w:sz w:val="28"/>
          <w:szCs w:val="28"/>
        </w:rPr>
        <w:t>Hẹn</w:t>
      </w:r>
      <w:proofErr w:type="spellEnd"/>
      <w:r w:rsidRPr="002411ED">
        <w:rPr>
          <w:rStyle w:val="Heading3Char"/>
          <w:sz w:val="28"/>
          <w:szCs w:val="28"/>
        </w:rPr>
        <w:t xml:space="preserve"> </w:t>
      </w:r>
      <w:proofErr w:type="spellStart"/>
      <w:r w:rsidRPr="002411ED">
        <w:rPr>
          <w:rStyle w:val="Heading3Char"/>
          <w:sz w:val="28"/>
          <w:szCs w:val="28"/>
        </w:rPr>
        <w:t>gặp</w:t>
      </w:r>
      <w:proofErr w:type="spellEnd"/>
    </w:p>
    <w:p w14:paraId="1EB3BE75" w14:textId="247A3E70" w:rsidR="0018006A" w:rsidRPr="002411ED" w:rsidRDefault="0018006A" w:rsidP="0018006A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thi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S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cấp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Tỉnh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Thanh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óa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 2016-2017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709E5FB9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Gloaming (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oàn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ô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ổ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ế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ẫ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uyệ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ẹ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ủ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o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Hy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 L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ọ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ú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ư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du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ị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ữ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ắ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uố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iễ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ư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ờ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ỏ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ờ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ù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ặ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ấ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oa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ắ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ề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uố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â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ờ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ứ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ì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ở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a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ữ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a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ẹ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ò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</w:p>
    <w:p w14:paraId="06CB3884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James Bon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ấ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ệ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ộ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uy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á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ẩ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uố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ì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Bon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ẹ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o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ữ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ú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= 1 ÷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1 ≤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lt; . . .&lt;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3D43E09E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Yêu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cầu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ames Bon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00CDDDE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ENGAP.IN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38A89100" w14:textId="77777777" w:rsidR="0018006A" w:rsidRPr="002411ED" w:rsidRDefault="0018006A" w:rsidP="0018006A">
      <w:pPr>
        <w:spacing w:before="6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1 ≤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3×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1 ≤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35CF7083" w14:textId="77777777" w:rsidR="0018006A" w:rsidRPr="002411ED" w:rsidRDefault="0018006A" w:rsidP="0018006A">
      <w:pPr>
        <w:spacing w:before="6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. . ., 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21C1E50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ENGAP.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BC3E344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56"/>
        <w:gridCol w:w="2700"/>
      </w:tblGrid>
      <w:tr w:rsidR="0018006A" w:rsidRPr="002411ED" w14:paraId="79E035D1" w14:textId="77777777" w:rsidTr="006619C6">
        <w:trPr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27973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HENGAP.INP</w:t>
            </w:r>
            <w:proofErr w:type="spellEnd"/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A1123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HENGAP.OUT</w:t>
            </w:r>
            <w:proofErr w:type="spellEnd"/>
          </w:p>
        </w:tc>
      </w:tr>
      <w:tr w:rsidR="0018006A" w:rsidRPr="002411ED" w14:paraId="35388E24" w14:textId="77777777" w:rsidTr="006619C6">
        <w:trPr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D856B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 4</w:t>
            </w:r>
          </w:p>
          <w:p w14:paraId="4F742253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1 3 5 8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5BCCB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55B1BF1D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GB" w:eastAsia="en-GB"/>
        </w:rPr>
      </w:pP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Rằn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buộc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:</w:t>
      </w:r>
    </w:p>
    <w:p w14:paraId="1EFD92AE" w14:textId="77777777" w:rsidR="0018006A" w:rsidRPr="002411ED" w:rsidRDefault="0018006A" w:rsidP="0018006A">
      <w:pPr>
        <w:numPr>
          <w:ilvl w:val="0"/>
          <w:numId w:val="6"/>
        </w:numPr>
        <w:spacing w:before="60" w:after="0" w:line="240" w:lineRule="auto"/>
        <w:ind w:left="714" w:hanging="5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est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2411ED">
        <w:rPr>
          <w:rFonts w:ascii="Times New Roman" w:eastAsia="Calibri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</w:p>
    <w:p w14:paraId="00F0DA35" w14:textId="77777777" w:rsidR="0018006A" w:rsidRPr="002411ED" w:rsidRDefault="0018006A" w:rsidP="0018006A">
      <w:pPr>
        <w:numPr>
          <w:ilvl w:val="0"/>
          <w:numId w:val="6"/>
        </w:numPr>
        <w:spacing w:before="60" w:after="0" w:line="240" w:lineRule="auto"/>
        <w:ind w:left="714" w:hanging="5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est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r w:rsidRPr="002411ED">
        <w:rPr>
          <w:rFonts w:ascii="Times New Roman" w:eastAsia="Calibri" w:hAnsi="Times New Roman" w:cs="Times New Roman"/>
          <w:b/>
          <w:i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≤ 3×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</w:p>
    <w:p w14:paraId="32EFD130" w14:textId="77777777" w:rsidR="0018006A" w:rsidRPr="002411ED" w:rsidRDefault="0018006A" w:rsidP="0018006A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</w:p>
    <w:p w14:paraId="3538DF2D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For –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ệ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-1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+d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lt;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1D6A44A" w14:textId="77777777" w:rsidR="0018006A" w:rsidRPr="002411ED" w:rsidRDefault="0018006A" w:rsidP="004D1B21">
      <w:pPr>
        <w:pStyle w:val="Heading3"/>
        <w:rPr>
          <w:rFonts w:eastAsia="Calibri"/>
          <w:sz w:val="28"/>
          <w:szCs w:val="28"/>
        </w:rPr>
      </w:pPr>
      <w:proofErr w:type="spellStart"/>
      <w:r w:rsidRPr="002411ED">
        <w:rPr>
          <w:rFonts w:eastAsia="Calibri"/>
          <w:sz w:val="28"/>
          <w:szCs w:val="28"/>
        </w:rPr>
        <w:t>Bài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r w:rsidR="003B1AC7" w:rsidRPr="002411ED">
        <w:rPr>
          <w:rFonts w:eastAsia="Calibri"/>
          <w:sz w:val="28"/>
          <w:szCs w:val="28"/>
        </w:rPr>
        <w:t>7</w:t>
      </w:r>
      <w:r w:rsidRPr="002411ED">
        <w:rPr>
          <w:rFonts w:eastAsia="Calibri"/>
          <w:sz w:val="28"/>
          <w:szCs w:val="28"/>
        </w:rPr>
        <w:t xml:space="preserve">. </w:t>
      </w:r>
      <w:proofErr w:type="spellStart"/>
      <w:r w:rsidRPr="002411ED">
        <w:rPr>
          <w:rFonts w:eastAsia="Calibri"/>
          <w:sz w:val="28"/>
          <w:szCs w:val="28"/>
        </w:rPr>
        <w:t>Đếm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cặp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số</w:t>
      </w:r>
      <w:proofErr w:type="spellEnd"/>
    </w:p>
    <w:p w14:paraId="02699266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ũ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ừ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ồ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x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= N.</w:t>
      </w:r>
    </w:p>
    <w:p w14:paraId="2722173E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Ch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...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1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i &lt; j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N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j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ũ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ừ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.</w:t>
      </w:r>
    </w:p>
    <w:p w14:paraId="61E2643D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EMCS.IN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ú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452C6A47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53F5F1C5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...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D48F373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EMCS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2B0574D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4674"/>
        <w:gridCol w:w="4676"/>
      </w:tblGrid>
      <w:tr w:rsidR="0018006A" w:rsidRPr="002411ED" w14:paraId="500A3C4A" w14:textId="77777777" w:rsidTr="006619C6">
        <w:tc>
          <w:tcPr>
            <w:tcW w:w="4697" w:type="dxa"/>
          </w:tcPr>
          <w:p w14:paraId="1211D441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2411ED">
              <w:rPr>
                <w:rFonts w:eastAsia="Calibri" w:cs="Times New Roman"/>
                <w:szCs w:val="28"/>
              </w:rPr>
              <w:t>DEMCS.INP</w:t>
            </w:r>
            <w:proofErr w:type="spellEnd"/>
          </w:p>
        </w:tc>
        <w:tc>
          <w:tcPr>
            <w:tcW w:w="4698" w:type="dxa"/>
          </w:tcPr>
          <w:p w14:paraId="51088CB1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2411ED">
              <w:rPr>
                <w:rFonts w:eastAsia="Calibri" w:cs="Times New Roman"/>
                <w:szCs w:val="28"/>
              </w:rPr>
              <w:t>DEMCS.OUT</w:t>
            </w:r>
            <w:proofErr w:type="spellEnd"/>
          </w:p>
        </w:tc>
      </w:tr>
      <w:tr w:rsidR="0018006A" w:rsidRPr="002411ED" w14:paraId="1AA392D4" w14:textId="77777777" w:rsidTr="006619C6">
        <w:tc>
          <w:tcPr>
            <w:tcW w:w="4697" w:type="dxa"/>
          </w:tcPr>
          <w:p w14:paraId="33B7C27E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 xml:space="preserve">5 </w:t>
            </w:r>
          </w:p>
          <w:p w14:paraId="2BAD2CEC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1 2 3 7 1</w:t>
            </w:r>
          </w:p>
        </w:tc>
        <w:tc>
          <w:tcPr>
            <w:tcW w:w="4698" w:type="dxa"/>
          </w:tcPr>
          <w:p w14:paraId="2DA128B6" w14:textId="77777777" w:rsidR="0018006A" w:rsidRPr="002411ED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5</w:t>
            </w:r>
          </w:p>
        </w:tc>
      </w:tr>
    </w:tbl>
    <w:p w14:paraId="10449826" w14:textId="77777777" w:rsidR="0018006A" w:rsidRPr="002411ED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Rà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uộ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328DA812" w14:textId="77777777" w:rsidR="0018006A" w:rsidRPr="002411ED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50% test 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.000 và a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.000.000 tương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50%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7F759234" w14:textId="77777777" w:rsidR="0018006A" w:rsidRPr="002411ED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0% test n &lt; 100.000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.000.000 tương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0%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5C76C2A9" w14:textId="77777777" w:rsidR="0018006A" w:rsidRPr="002411ED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0% test 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00.000 và a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.000.000.000 tương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0%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316AB47" w14:textId="77777777" w:rsidR="0018006A" w:rsidRPr="002411ED" w:rsidRDefault="0018006A" w:rsidP="0018006A">
      <w:pPr>
        <w:spacing w:before="60"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4" w:name="_Toc50454905"/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3B1AC7"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8</w:t>
      </w:r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sz w:val="28"/>
          <w:szCs w:val="28"/>
        </w:rPr>
        <w:t>seagame</w:t>
      </w:r>
      <w:proofErr w:type="spellEnd"/>
      <w:r w:rsidRPr="002411ED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(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3.18 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sách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chuyên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Tin 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quyển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1- </w:t>
      </w:r>
      <w:proofErr w:type="spellStart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VOI2008</w:t>
      </w:r>
      <w:proofErr w:type="spellEnd"/>
      <w:r w:rsidRPr="002411ED">
        <w:rPr>
          <w:rFonts w:ascii="Times New Roman" w:eastAsia="Times New Roman" w:hAnsi="Times New Roman" w:cs="Times New Roman"/>
          <w:bCs/>
          <w:i/>
          <w:sz w:val="28"/>
          <w:szCs w:val="28"/>
        </w:rPr>
        <w:t>)</w:t>
      </w:r>
      <w:bookmarkEnd w:id="4"/>
    </w:p>
    <w:p w14:paraId="27B5B37D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Hai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ọ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i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ú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ồ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à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h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ò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â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..,bn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 …,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bi (0&lt;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≤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0&lt;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≤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|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i+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|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0B37D15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File input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game.in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00D24ABA" w14:textId="77777777" w:rsidR="0018006A" w:rsidRPr="002411ED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(1&lt;n&lt;=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1E89689D" w14:textId="77777777" w:rsidR="0018006A" w:rsidRPr="002411ED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ú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 …,bn (|bi|≤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9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,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=1,…,n);</w:t>
      </w:r>
    </w:p>
    <w:p w14:paraId="187F0000" w14:textId="77777777" w:rsidR="0018006A" w:rsidRPr="002411ED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 …,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|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|≤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, j=1,2,…,n);</w:t>
      </w:r>
    </w:p>
    <w:p w14:paraId="5B2FCA97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oup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game.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37BE918" w14:textId="77777777" w:rsidR="0018006A" w:rsidRPr="002411ED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6"/>
        <w:gridCol w:w="3118"/>
      </w:tblGrid>
      <w:tr w:rsidR="0018006A" w:rsidRPr="002411ED" w14:paraId="13B2A995" w14:textId="77777777" w:rsidTr="006619C6">
        <w:tc>
          <w:tcPr>
            <w:tcW w:w="3686" w:type="dxa"/>
            <w:shd w:val="clear" w:color="auto" w:fill="auto"/>
          </w:tcPr>
          <w:p w14:paraId="53AA24F8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game.inp</w:t>
            </w:r>
            <w:proofErr w:type="spellEnd"/>
          </w:p>
        </w:tc>
        <w:tc>
          <w:tcPr>
            <w:tcW w:w="3118" w:type="dxa"/>
            <w:shd w:val="clear" w:color="auto" w:fill="auto"/>
          </w:tcPr>
          <w:p w14:paraId="41592379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game.out</w:t>
            </w:r>
            <w:proofErr w:type="spellEnd"/>
          </w:p>
        </w:tc>
      </w:tr>
      <w:tr w:rsidR="0018006A" w:rsidRPr="002411ED" w14:paraId="5E9F265F" w14:textId="77777777" w:rsidTr="006619C6">
        <w:tc>
          <w:tcPr>
            <w:tcW w:w="3686" w:type="dxa"/>
            <w:shd w:val="clear" w:color="auto" w:fill="auto"/>
          </w:tcPr>
          <w:p w14:paraId="48207DB0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  <w:p w14:paraId="2182AA7F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1 -2</w:t>
            </w:r>
          </w:p>
          <w:p w14:paraId="2CD390A5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 3</w:t>
            </w:r>
          </w:p>
        </w:tc>
        <w:tc>
          <w:tcPr>
            <w:tcW w:w="3118" w:type="dxa"/>
            <w:shd w:val="clear" w:color="auto" w:fill="auto"/>
          </w:tcPr>
          <w:p w14:paraId="4B60E0DC" w14:textId="77777777" w:rsidR="0018006A" w:rsidRPr="002411ED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14:paraId="1A8FEB2C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1E3DB69A" w14:textId="77777777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rằ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i+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à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à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iệ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1≤c2≤c3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≤…≤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092ED97" w14:textId="79E6FC58" w:rsidR="0018006A" w:rsidRPr="002411ED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- Sau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ower_bound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()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spellEnd"/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–b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b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&lt;=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C d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k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=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ower_bound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+n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–b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)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-</w:t>
      </w:r>
      <w:r w:rsidR="00BB3902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c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k-1</w:t>
      </w:r>
      <w:r w:rsidR="007F3F7A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&lt;</w:t>
      </w:r>
      <w:r w:rsidR="007F3F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-b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="007F3F7A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≤c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k</w:t>
      </w:r>
    </w:p>
    <w:p w14:paraId="60C63A9E" w14:textId="2FC3A2D4" w:rsidR="001D3C4A" w:rsidRPr="002411ED" w:rsidRDefault="001D3C4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</w:p>
    <w:p w14:paraId="7F4A7A46" w14:textId="77777777" w:rsidR="001D3C4A" w:rsidRPr="002411ED" w:rsidRDefault="001D3C4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</w:p>
    <w:p w14:paraId="5FB183CF" w14:textId="77777777" w:rsidR="003B1AC7" w:rsidRPr="002411ED" w:rsidRDefault="003B1AC7" w:rsidP="00304AC9">
      <w:pPr>
        <w:pStyle w:val="Heading3"/>
        <w:rPr>
          <w:rFonts w:eastAsia="Calibri"/>
          <w:sz w:val="28"/>
          <w:szCs w:val="28"/>
        </w:rPr>
      </w:pPr>
      <w:proofErr w:type="spellStart"/>
      <w:r w:rsidRPr="002411ED">
        <w:rPr>
          <w:rFonts w:eastAsia="Calibri"/>
          <w:sz w:val="28"/>
          <w:szCs w:val="28"/>
        </w:rPr>
        <w:t>Bài</w:t>
      </w:r>
      <w:proofErr w:type="spellEnd"/>
      <w:r w:rsidRPr="002411ED">
        <w:rPr>
          <w:rFonts w:eastAsia="Calibri"/>
          <w:sz w:val="28"/>
          <w:szCs w:val="28"/>
        </w:rPr>
        <w:t xml:space="preserve"> 9: </w:t>
      </w:r>
      <w:proofErr w:type="spellStart"/>
      <w:r w:rsidRPr="002411ED">
        <w:rPr>
          <w:rFonts w:eastAsia="Calibri"/>
          <w:sz w:val="28"/>
          <w:szCs w:val="28"/>
        </w:rPr>
        <w:t>Nấu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ăn</w:t>
      </w:r>
      <w:proofErr w:type="spellEnd"/>
    </w:p>
    <w:p w14:paraId="381A80C1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ệ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ậ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ó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i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a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ó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“g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ô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”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1,t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…,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â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CA3CCF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488BC317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ụ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ụ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ể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hệ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o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4C826CB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7D8500A0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AKE</w:t>
      </w:r>
      <w:r w:rsidR="00E42BB6" w:rsidRPr="002411ED">
        <w:rPr>
          <w:rFonts w:ascii="Times New Roman" w:eastAsia="Calibri" w:hAnsi="Times New Roman" w:cs="Times New Roman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sz w:val="28"/>
          <w:szCs w:val="28"/>
        </w:rPr>
        <w:t>.INP</w:t>
      </w:r>
      <w:proofErr w:type="spellEnd"/>
    </w:p>
    <w:p w14:paraId="7275F3E1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s (0&lt;s&lt;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15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(0&lt;n&lt;20)</w:t>
      </w:r>
    </w:p>
    <w:p w14:paraId="321A0563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1,t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,…,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500.</w:t>
      </w:r>
    </w:p>
    <w:p w14:paraId="2B4D6A2D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53EF1790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fil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AKE</w:t>
      </w:r>
      <w:r w:rsidR="00E42BB6" w:rsidRPr="002411ED">
        <w:rPr>
          <w:rFonts w:ascii="Times New Roman" w:eastAsia="Calibri" w:hAnsi="Times New Roman" w:cs="Times New Roman"/>
          <w:sz w:val="28"/>
          <w:szCs w:val="28"/>
        </w:rPr>
        <w:t>S</w:t>
      </w:r>
      <w:r w:rsidRPr="002411ED">
        <w:rPr>
          <w:rFonts w:ascii="Times New Roman" w:eastAsia="Calibri" w:hAnsi="Times New Roman" w:cs="Times New Roman"/>
          <w:sz w:val="28"/>
          <w:szCs w:val="28"/>
        </w:rPr>
        <w:t>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iể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â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667D9A3" w14:textId="77777777" w:rsidR="003B1AC7" w:rsidRPr="002411ED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Ví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dụ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525"/>
        <w:gridCol w:w="4536"/>
      </w:tblGrid>
      <w:tr w:rsidR="003B1AC7" w:rsidRPr="002411ED" w14:paraId="50148DF8" w14:textId="77777777" w:rsidTr="006619C6">
        <w:tc>
          <w:tcPr>
            <w:tcW w:w="4525" w:type="dxa"/>
          </w:tcPr>
          <w:p w14:paraId="29151264" w14:textId="77777777" w:rsidR="003B1AC7" w:rsidRPr="002411ED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2411ED">
              <w:rPr>
                <w:rFonts w:eastAsia="Calibri" w:cs="Times New Roman"/>
                <w:szCs w:val="28"/>
              </w:rPr>
              <w:t>CAKE</w:t>
            </w:r>
            <w:r w:rsidR="00E42BB6" w:rsidRPr="002411ED">
              <w:rPr>
                <w:rFonts w:eastAsia="Calibri" w:cs="Times New Roman"/>
                <w:szCs w:val="28"/>
              </w:rPr>
              <w:t>S</w:t>
            </w:r>
            <w:r w:rsidRPr="002411ED">
              <w:rPr>
                <w:rFonts w:eastAsia="Calibri" w:cs="Times New Roman"/>
                <w:szCs w:val="28"/>
              </w:rPr>
              <w:t>.INP</w:t>
            </w:r>
            <w:proofErr w:type="spellEnd"/>
          </w:p>
        </w:tc>
        <w:tc>
          <w:tcPr>
            <w:tcW w:w="4536" w:type="dxa"/>
          </w:tcPr>
          <w:p w14:paraId="286F4771" w14:textId="280902D3" w:rsidR="003B1AC7" w:rsidRPr="002411ED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2411ED">
              <w:rPr>
                <w:rFonts w:eastAsia="Calibri" w:cs="Times New Roman"/>
                <w:szCs w:val="28"/>
              </w:rPr>
              <w:t>CAKE</w:t>
            </w:r>
            <w:r w:rsidR="00E42BB6" w:rsidRPr="002411ED">
              <w:rPr>
                <w:rFonts w:eastAsia="Calibri" w:cs="Times New Roman"/>
                <w:szCs w:val="28"/>
              </w:rPr>
              <w:t>S</w:t>
            </w:r>
            <w:r w:rsidRPr="002411ED">
              <w:rPr>
                <w:rFonts w:eastAsia="Calibri" w:cs="Times New Roman"/>
                <w:szCs w:val="28"/>
              </w:rPr>
              <w:t>.OUT</w:t>
            </w:r>
            <w:proofErr w:type="spellEnd"/>
            <w:r w:rsidRPr="002411ED">
              <w:rPr>
                <w:rFonts w:eastAsia="Calibri" w:cs="Times New Roman"/>
                <w:szCs w:val="28"/>
              </w:rPr>
              <w:t xml:space="preserve"> </w:t>
            </w:r>
          </w:p>
        </w:tc>
      </w:tr>
      <w:tr w:rsidR="003B1AC7" w:rsidRPr="002411ED" w14:paraId="0B7F51B1" w14:textId="77777777" w:rsidTr="006619C6">
        <w:tc>
          <w:tcPr>
            <w:tcW w:w="4525" w:type="dxa"/>
          </w:tcPr>
          <w:p w14:paraId="3F974DB8" w14:textId="20B71792" w:rsidR="003B1AC7" w:rsidRPr="002411ED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 xml:space="preserve">3 </w:t>
            </w:r>
            <w:r w:rsidR="00BA0016" w:rsidRPr="002411ED">
              <w:rPr>
                <w:rFonts w:eastAsia="Calibri" w:cs="Times New Roman"/>
                <w:szCs w:val="28"/>
              </w:rPr>
              <w:t>3</w:t>
            </w:r>
          </w:p>
          <w:p w14:paraId="2A8D5187" w14:textId="352E5A22" w:rsidR="003B1AC7" w:rsidRPr="002411ED" w:rsidRDefault="009A2958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10</w:t>
            </w:r>
            <w:r w:rsidR="003B1AC7" w:rsidRPr="002411ED">
              <w:rPr>
                <w:rFonts w:eastAsia="Calibri" w:cs="Times New Roman"/>
                <w:szCs w:val="28"/>
              </w:rPr>
              <w:t xml:space="preserve"> 70</w:t>
            </w:r>
            <w:r w:rsidR="00BA0016" w:rsidRPr="002411ED">
              <w:rPr>
                <w:rFonts w:eastAsia="Calibri" w:cs="Times New Roman"/>
                <w:szCs w:val="28"/>
              </w:rPr>
              <w:t xml:space="preserve"> 60</w:t>
            </w:r>
          </w:p>
        </w:tc>
        <w:tc>
          <w:tcPr>
            <w:tcW w:w="4536" w:type="dxa"/>
          </w:tcPr>
          <w:p w14:paraId="0A7D7F0A" w14:textId="395EC8DB" w:rsidR="003B1AC7" w:rsidRPr="002411ED" w:rsidRDefault="009A2958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3</w:t>
            </w:r>
            <w:r w:rsidR="00BA0016" w:rsidRPr="002411ED">
              <w:rPr>
                <w:rFonts w:eastAsia="Calibri" w:cs="Times New Roman"/>
                <w:szCs w:val="28"/>
              </w:rPr>
              <w:t>0</w:t>
            </w:r>
          </w:p>
        </w:tc>
      </w:tr>
      <w:tr w:rsidR="00F51556" w:rsidRPr="002411ED" w14:paraId="2799E1FA" w14:textId="77777777" w:rsidTr="006619C6">
        <w:tc>
          <w:tcPr>
            <w:tcW w:w="4525" w:type="dxa"/>
          </w:tcPr>
          <w:p w14:paraId="1897A541" w14:textId="77777777" w:rsidR="00F51556" w:rsidRPr="002411ED" w:rsidRDefault="00F51556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3 2</w:t>
            </w:r>
          </w:p>
          <w:p w14:paraId="59DCE603" w14:textId="6DD783D2" w:rsidR="00F51556" w:rsidRPr="002411ED" w:rsidRDefault="00F51556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50 70</w:t>
            </w:r>
          </w:p>
        </w:tc>
        <w:tc>
          <w:tcPr>
            <w:tcW w:w="4536" w:type="dxa"/>
          </w:tcPr>
          <w:p w14:paraId="0A70E1FA" w14:textId="553A9A68" w:rsidR="00F51556" w:rsidRPr="002411ED" w:rsidRDefault="00F51556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2411ED">
              <w:rPr>
                <w:rFonts w:eastAsia="Calibri" w:cs="Times New Roman"/>
                <w:szCs w:val="28"/>
              </w:rPr>
              <w:t>100</w:t>
            </w:r>
          </w:p>
        </w:tc>
      </w:tr>
    </w:tbl>
    <w:p w14:paraId="2E6DA97A" w14:textId="77777777" w:rsidR="00162588" w:rsidRPr="002411ED" w:rsidRDefault="00162588" w:rsidP="003B1AC7">
      <w:pPr>
        <w:spacing w:before="60"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21EDD43A" w14:textId="77777777" w:rsidR="004D1B21" w:rsidRPr="002411ED" w:rsidRDefault="003B1AC7" w:rsidP="004D1B21">
      <w:pPr>
        <w:pStyle w:val="Heading3"/>
        <w:rPr>
          <w:rFonts w:eastAsia="Calibri"/>
          <w:i/>
          <w:sz w:val="28"/>
          <w:szCs w:val="28"/>
        </w:rPr>
      </w:pPr>
      <w:proofErr w:type="spellStart"/>
      <w:r w:rsidRPr="002411ED">
        <w:rPr>
          <w:rFonts w:eastAsia="Calibri"/>
          <w:sz w:val="28"/>
          <w:szCs w:val="28"/>
        </w:rPr>
        <w:t>Bài</w:t>
      </w:r>
      <w:proofErr w:type="spellEnd"/>
      <w:r w:rsidRPr="002411ED">
        <w:rPr>
          <w:rFonts w:eastAsia="Calibri"/>
          <w:sz w:val="28"/>
          <w:szCs w:val="28"/>
        </w:rPr>
        <w:t xml:space="preserve"> 10: </w:t>
      </w:r>
      <w:proofErr w:type="spellStart"/>
      <w:r w:rsidRPr="002411ED">
        <w:rPr>
          <w:rFonts w:eastAsia="Calibri"/>
          <w:sz w:val="28"/>
          <w:szCs w:val="28"/>
        </w:rPr>
        <w:t>Tìm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giữa</w:t>
      </w:r>
      <w:proofErr w:type="spellEnd"/>
    </w:p>
    <w:p w14:paraId="400B6D4F" w14:textId="02DE36ED" w:rsidR="003B1AC7" w:rsidRPr="002411ED" w:rsidRDefault="003B1AC7" w:rsidP="003B1AC7">
      <w:pPr>
        <w:spacing w:before="60"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2411ED">
        <w:rPr>
          <w:rFonts w:ascii="Times New Roman" w:eastAsia="Calibri" w:hAnsi="Times New Roman" w:cs="Times New Roman"/>
          <w:i/>
          <w:sz w:val="28"/>
          <w:szCs w:val="28"/>
        </w:rPr>
        <w:t>(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Nguồn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Đề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thi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HSG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lớp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12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phố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Hà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i/>
          <w:sz w:val="28"/>
          <w:szCs w:val="28"/>
        </w:rPr>
        <w:t>Nội</w:t>
      </w:r>
      <w:proofErr w:type="spellEnd"/>
      <w:r w:rsidRPr="002411ED">
        <w:rPr>
          <w:rFonts w:ascii="Times New Roman" w:eastAsia="Calibri" w:hAnsi="Times New Roman" w:cs="Times New Roman"/>
          <w:i/>
          <w:sz w:val="28"/>
          <w:szCs w:val="28"/>
        </w:rPr>
        <w:t xml:space="preserve"> 2020-2021)</w:t>
      </w:r>
    </w:p>
    <w:p w14:paraId="116D4E30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.</w:t>
      </w:r>
    </w:p>
    <w:p w14:paraId="295D3CCA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(L&lt;=M&lt;R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ê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ệ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i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+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8F1D171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lastRenderedPageBreak/>
        <w:t>Dữ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1.INP</w:t>
      </w:r>
      <w:proofErr w:type="spellEnd"/>
    </w:p>
    <w:p w14:paraId="6FFCE7DD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 (L&lt;R&lt;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5458076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1.OUT</w:t>
      </w:r>
      <w:proofErr w:type="spellEnd"/>
    </w:p>
    <w:p w14:paraId="502055C7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38793F4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1984"/>
        <w:gridCol w:w="3260"/>
      </w:tblGrid>
      <w:tr w:rsidR="003B1AC7" w:rsidRPr="002411ED" w14:paraId="4C33DB09" w14:textId="77777777" w:rsidTr="006619C6">
        <w:tc>
          <w:tcPr>
            <w:tcW w:w="2235" w:type="dxa"/>
            <w:shd w:val="clear" w:color="auto" w:fill="auto"/>
          </w:tcPr>
          <w:p w14:paraId="0343B742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INP</w:t>
            </w:r>
            <w:proofErr w:type="spellEnd"/>
          </w:p>
        </w:tc>
        <w:tc>
          <w:tcPr>
            <w:tcW w:w="1984" w:type="dxa"/>
            <w:shd w:val="clear" w:color="auto" w:fill="auto"/>
          </w:tcPr>
          <w:p w14:paraId="57DA1A9E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OUT</w:t>
            </w:r>
            <w:proofErr w:type="spellEnd"/>
          </w:p>
        </w:tc>
        <w:tc>
          <w:tcPr>
            <w:tcW w:w="3260" w:type="dxa"/>
            <w:shd w:val="clear" w:color="auto" w:fill="auto"/>
          </w:tcPr>
          <w:p w14:paraId="653C0FB7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Giải</w:t>
            </w:r>
            <w:proofErr w:type="spellEnd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hích</w:t>
            </w:r>
            <w:proofErr w:type="spellEnd"/>
          </w:p>
        </w:tc>
      </w:tr>
      <w:tr w:rsidR="003B1AC7" w:rsidRPr="002411ED" w14:paraId="20D2D6F7" w14:textId="77777777" w:rsidTr="006619C6">
        <w:tc>
          <w:tcPr>
            <w:tcW w:w="2235" w:type="dxa"/>
            <w:shd w:val="clear" w:color="auto" w:fill="auto"/>
          </w:tcPr>
          <w:p w14:paraId="7C66D643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2  7</w:t>
            </w:r>
          </w:p>
        </w:tc>
        <w:tc>
          <w:tcPr>
            <w:tcW w:w="1984" w:type="dxa"/>
            <w:shd w:val="clear" w:color="auto" w:fill="auto"/>
          </w:tcPr>
          <w:p w14:paraId="1036BB0F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260" w:type="dxa"/>
            <w:shd w:val="clear" w:color="auto" w:fill="auto"/>
          </w:tcPr>
          <w:p w14:paraId="1EB2E586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Tổng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2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đến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5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: 14</w:t>
            </w:r>
          </w:p>
          <w:p w14:paraId="501C0C90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Tổng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6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đến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7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3</w:t>
            </w:r>
          </w:p>
          <w:p w14:paraId="5F1AC3B5" w14:textId="77777777" w:rsidR="003B1AC7" w:rsidRPr="002411ED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Chênh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lệch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2411ED">
              <w:rPr>
                <w:rFonts w:ascii="Times New Roman" w:eastAsia="Calibri" w:hAnsi="Times New Roman" w:cs="Times New Roman"/>
                <w:sz w:val="28"/>
                <w:szCs w:val="28"/>
              </w:rPr>
              <w:t>: 1</w:t>
            </w:r>
          </w:p>
        </w:tc>
      </w:tr>
    </w:tbl>
    <w:p w14:paraId="538D7DE6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7623B4EC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ự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i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ề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</w:p>
    <w:p w14:paraId="52E0AFCE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d=L, c=R</w:t>
      </w:r>
    </w:p>
    <w:p w14:paraId="10C5453C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=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+R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)/2</w:t>
      </w:r>
    </w:p>
    <w:p w14:paraId="7AFDC8A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d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+1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ast_sum</w:t>
      </w:r>
      <w:proofErr w:type="spellEnd"/>
    </w:p>
    <w:p w14:paraId="75071E1B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ậ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ê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ệ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as_sum</w:t>
      </w:r>
      <w:proofErr w:type="spellEnd"/>
    </w:p>
    <w:p w14:paraId="2D1AEC9E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as_su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L=mid +1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ả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uố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=mid-1</w:t>
      </w:r>
    </w:p>
    <w:p w14:paraId="7CF43825" w14:textId="77777777" w:rsidR="00162588" w:rsidRPr="002411ED" w:rsidRDefault="00162588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01ADFF9" w14:textId="77777777" w:rsidR="003B1AC7" w:rsidRPr="002411ED" w:rsidRDefault="003B1AC7" w:rsidP="006D2C0A">
      <w:pPr>
        <w:pStyle w:val="Heading3"/>
        <w:rPr>
          <w:rFonts w:eastAsia="Times New Roman"/>
          <w:sz w:val="28"/>
          <w:szCs w:val="28"/>
        </w:rPr>
      </w:pPr>
      <w:proofErr w:type="spellStart"/>
      <w:r w:rsidRPr="002411ED">
        <w:rPr>
          <w:rFonts w:eastAsia="Times New Roman"/>
          <w:sz w:val="28"/>
          <w:szCs w:val="28"/>
        </w:rPr>
        <w:t>Bài</w:t>
      </w:r>
      <w:proofErr w:type="spellEnd"/>
      <w:r w:rsidRPr="002411ED">
        <w:rPr>
          <w:rFonts w:eastAsia="Times New Roman"/>
          <w:sz w:val="28"/>
          <w:szCs w:val="28"/>
        </w:rPr>
        <w:t xml:space="preserve"> 11: </w:t>
      </w:r>
      <w:proofErr w:type="spellStart"/>
      <w:r w:rsidRPr="002411ED">
        <w:rPr>
          <w:rFonts w:eastAsia="Times New Roman"/>
          <w:sz w:val="28"/>
          <w:szCs w:val="28"/>
        </w:rPr>
        <w:t>Trung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bình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lớn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nhât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</w:p>
    <w:p w14:paraId="620F2919" w14:textId="77777777" w:rsidR="003B1AC7" w:rsidRPr="002411ED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(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thi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S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lớp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12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Tỉnh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Hưn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Yên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2020 -2021)</w:t>
      </w:r>
    </w:p>
    <w:p w14:paraId="7AA89585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.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u,v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u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u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u+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.,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v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u&lt;= v)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ễ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u,v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-u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  </w:t>
      </w:r>
      <w:r w:rsidRPr="002411ED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80" w:dyaOrig="620" w14:anchorId="3350EF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0.75pt" o:ole="">
            <v:imagedata r:id="rId7" o:title=""/>
          </v:shape>
          <o:OLEObject Type="Embed" ProgID="Equation.DSMT4" ShapeID="_x0000_i1025" DrawAspect="Content" ObjectID="_1774034615" r:id="rId8"/>
        </w:objec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307D0FAB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Ch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k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k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8CEF2CE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VERAGE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NP</w:t>
      </w:r>
      <w:proofErr w:type="spellEnd"/>
    </w:p>
    <w:p w14:paraId="4645A0F4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,k</w:t>
      </w:r>
      <w:proofErr w:type="spellEnd"/>
    </w:p>
    <w:p w14:paraId="783C7B7E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.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n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(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lt;=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, 1 &lt;=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n)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ở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</w:p>
    <w:p w14:paraId="435A7C39" w14:textId="77777777" w:rsidR="003B1AC7" w:rsidRPr="002411ED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ra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file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VERAGE.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ấ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ữ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ậ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ẩy</w:t>
      </w:r>
      <w:proofErr w:type="spellEnd"/>
    </w:p>
    <w:p w14:paraId="015C5C78" w14:textId="77777777" w:rsidR="003B1AC7" w:rsidRPr="002411ED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43"/>
        <w:gridCol w:w="3402"/>
      </w:tblGrid>
      <w:tr w:rsidR="003B1AC7" w:rsidRPr="002411ED" w14:paraId="7468E374" w14:textId="77777777" w:rsidTr="006619C6">
        <w:trPr>
          <w:jc w:val="center"/>
        </w:trPr>
        <w:tc>
          <w:tcPr>
            <w:tcW w:w="2943" w:type="dxa"/>
          </w:tcPr>
          <w:p w14:paraId="4F541F31" w14:textId="77777777" w:rsidR="003B1AC7" w:rsidRPr="002411ED" w:rsidRDefault="003B1AC7" w:rsidP="006619C6">
            <w:pPr>
              <w:spacing w:before="60"/>
              <w:jc w:val="both"/>
              <w:rPr>
                <w:b/>
                <w:sz w:val="28"/>
                <w:szCs w:val="28"/>
              </w:rPr>
            </w:pPr>
            <w:r w:rsidRPr="002411ED">
              <w:rPr>
                <w:b/>
                <w:sz w:val="28"/>
                <w:szCs w:val="28"/>
              </w:rPr>
              <w:t xml:space="preserve">AVERAGE. </w:t>
            </w:r>
            <w:proofErr w:type="spellStart"/>
            <w:r w:rsidRPr="002411ED">
              <w:rPr>
                <w:b/>
                <w:sz w:val="28"/>
                <w:szCs w:val="28"/>
              </w:rPr>
              <w:t>INP</w:t>
            </w:r>
            <w:proofErr w:type="spellEnd"/>
          </w:p>
        </w:tc>
        <w:tc>
          <w:tcPr>
            <w:tcW w:w="3402" w:type="dxa"/>
          </w:tcPr>
          <w:p w14:paraId="693D6C19" w14:textId="77777777" w:rsidR="003B1AC7" w:rsidRPr="002411ED" w:rsidRDefault="003B1AC7" w:rsidP="006619C6">
            <w:pPr>
              <w:spacing w:before="60"/>
              <w:jc w:val="both"/>
              <w:rPr>
                <w:b/>
                <w:sz w:val="28"/>
                <w:szCs w:val="28"/>
              </w:rPr>
            </w:pPr>
            <w:proofErr w:type="spellStart"/>
            <w:r w:rsidRPr="002411ED">
              <w:rPr>
                <w:b/>
                <w:sz w:val="28"/>
                <w:szCs w:val="28"/>
              </w:rPr>
              <w:t>AVERAGE.OUT</w:t>
            </w:r>
            <w:proofErr w:type="spellEnd"/>
          </w:p>
        </w:tc>
      </w:tr>
      <w:tr w:rsidR="003B1AC7" w:rsidRPr="002411ED" w14:paraId="10FB2CD4" w14:textId="77777777" w:rsidTr="006619C6">
        <w:trPr>
          <w:jc w:val="center"/>
        </w:trPr>
        <w:tc>
          <w:tcPr>
            <w:tcW w:w="2943" w:type="dxa"/>
          </w:tcPr>
          <w:p w14:paraId="76EADA50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lastRenderedPageBreak/>
              <w:t>4  2</w:t>
            </w:r>
          </w:p>
          <w:p w14:paraId="2AC634F6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17  0  14  1</w:t>
            </w:r>
          </w:p>
        </w:tc>
        <w:tc>
          <w:tcPr>
            <w:tcW w:w="3402" w:type="dxa"/>
          </w:tcPr>
          <w:p w14:paraId="10EA8BA0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10.333</w:t>
            </w:r>
          </w:p>
        </w:tc>
      </w:tr>
      <w:tr w:rsidR="003B1AC7" w:rsidRPr="002411ED" w14:paraId="70783487" w14:textId="77777777" w:rsidTr="006619C6">
        <w:trPr>
          <w:jc w:val="center"/>
        </w:trPr>
        <w:tc>
          <w:tcPr>
            <w:tcW w:w="2943" w:type="dxa"/>
          </w:tcPr>
          <w:p w14:paraId="0EF3813C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5  1</w:t>
            </w:r>
          </w:p>
          <w:p w14:paraId="2EB18176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2  8  -1  4  5</w:t>
            </w:r>
          </w:p>
        </w:tc>
        <w:tc>
          <w:tcPr>
            <w:tcW w:w="3402" w:type="dxa"/>
          </w:tcPr>
          <w:p w14:paraId="6AC05B37" w14:textId="77777777" w:rsidR="003B1AC7" w:rsidRPr="002411ED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8.000</w:t>
            </w:r>
          </w:p>
        </w:tc>
      </w:tr>
    </w:tbl>
    <w:p w14:paraId="4E84204B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ích</w:t>
      </w:r>
      <w:proofErr w:type="spellEnd"/>
    </w:p>
    <w:p w14:paraId="3DD7C3D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[1, 3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7, 0, 14</w:t>
      </w:r>
    </w:p>
    <w:p w14:paraId="198042AE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[2, 2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8</w:t>
      </w:r>
    </w:p>
    <w:p w14:paraId="688ADC8F" w14:textId="77777777" w:rsidR="003B1AC7" w:rsidRPr="002411ED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</w:p>
    <w:p w14:paraId="323C4180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4CA9A66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= a[1] + a[2] +….+ 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=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1] + 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</w:t>
      </w:r>
    </w:p>
    <w:p w14:paraId="23610A78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,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&lt;= j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-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+1 &gt;=k</w:t>
      </w:r>
    </w:p>
    <w:p w14:paraId="5CDB63A6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 res= max (res, 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1])/(j –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)</w:t>
      </w:r>
    </w:p>
    <w:p w14:paraId="678AD123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O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538612E4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2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98F933D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4105FE7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es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</w:p>
    <w:p w14:paraId="333C0B78" w14:textId="1E552B57" w:rsidR="003B1AC7" w:rsidRPr="002411ED" w:rsidRDefault="00CA1DED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i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….+a[j]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-i+1</m:t>
            </m:r>
          </m:den>
        </m:f>
      </m:oMath>
      <w:r w:rsidR="003B1AC7" w:rsidRPr="002411ED">
        <w:rPr>
          <w:rFonts w:ascii="Times New Roman" w:eastAsia="Times New Roman" w:hAnsi="Times New Roman" w:cs="Times New Roman"/>
          <w:sz w:val="28"/>
          <w:szCs w:val="28"/>
        </w:rPr>
        <w:t xml:space="preserve"> &gt;= res tương đương với (a[i]+… +a[j]) &gt;= res*(j-i+1) Suy ra ta có: (a[i]- res) </w:t>
      </w:r>
      <w:r w:rsidR="00D53CE7" w:rsidRPr="002411ED">
        <w:rPr>
          <w:rFonts w:ascii="Times New Roman" w:eastAsia="Times New Roman" w:hAnsi="Times New Roman" w:cs="Times New Roman"/>
          <w:sz w:val="28"/>
          <w:szCs w:val="28"/>
        </w:rPr>
        <w:t>+ .</w:t>
      </w:r>
      <w:r w:rsidR="003B1AC7" w:rsidRPr="002411ED">
        <w:rPr>
          <w:rFonts w:ascii="Times New Roman" w:eastAsia="Times New Roman" w:hAnsi="Times New Roman" w:cs="Times New Roman"/>
          <w:sz w:val="28"/>
          <w:szCs w:val="28"/>
        </w:rPr>
        <w:t>..</w:t>
      </w:r>
      <w:r w:rsidR="00D53CE7"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B1AC7" w:rsidRPr="002411ED">
        <w:rPr>
          <w:rFonts w:ascii="Times New Roman" w:eastAsia="Times New Roman" w:hAnsi="Times New Roman" w:cs="Times New Roman"/>
          <w:sz w:val="28"/>
          <w:szCs w:val="28"/>
        </w:rPr>
        <w:t>+ (a[j] - res) &gt;=0</w:t>
      </w:r>
    </w:p>
    <w:p w14:paraId="2190B976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ặ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es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mid,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[ 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mi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ể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hay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?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res = mid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mid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mid.</w:t>
      </w:r>
    </w:p>
    <w:p w14:paraId="4827A68E" w14:textId="77777777" w:rsidR="003B1AC7" w:rsidRPr="002411ED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ứ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O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log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342D6263" w14:textId="77777777" w:rsidR="003B1AC7" w:rsidRPr="002411ED" w:rsidRDefault="003B1AC7" w:rsidP="006D2C0A">
      <w:pPr>
        <w:pStyle w:val="Heading3"/>
        <w:rPr>
          <w:rFonts w:eastAsia="Calibri"/>
          <w:sz w:val="28"/>
          <w:szCs w:val="28"/>
        </w:rPr>
      </w:pPr>
      <w:proofErr w:type="spellStart"/>
      <w:r w:rsidRPr="002411ED">
        <w:rPr>
          <w:rFonts w:eastAsia="Calibri"/>
          <w:sz w:val="28"/>
          <w:szCs w:val="28"/>
        </w:rPr>
        <w:t>Bài</w:t>
      </w:r>
      <w:proofErr w:type="spellEnd"/>
      <w:r w:rsidRPr="002411ED">
        <w:rPr>
          <w:rFonts w:eastAsia="Calibri"/>
          <w:sz w:val="28"/>
          <w:szCs w:val="28"/>
        </w:rPr>
        <w:t xml:space="preserve"> 12: Tam </w:t>
      </w:r>
      <w:proofErr w:type="spellStart"/>
      <w:r w:rsidRPr="002411ED">
        <w:rPr>
          <w:rFonts w:eastAsia="Calibri"/>
          <w:sz w:val="28"/>
          <w:szCs w:val="28"/>
        </w:rPr>
        <w:t>giác</w:t>
      </w:r>
      <w:proofErr w:type="spellEnd"/>
      <w:r w:rsidRPr="002411ED">
        <w:rPr>
          <w:rFonts w:eastAsia="Calibri"/>
          <w:sz w:val="28"/>
          <w:szCs w:val="28"/>
        </w:rPr>
        <w:t xml:space="preserve"> (</w:t>
      </w:r>
      <w:proofErr w:type="spellStart"/>
      <w:r w:rsidRPr="002411ED">
        <w:rPr>
          <w:rFonts w:eastAsia="Calibri"/>
          <w:sz w:val="28"/>
          <w:szCs w:val="28"/>
        </w:rPr>
        <w:t>Nguồn</w:t>
      </w:r>
      <w:proofErr w:type="spellEnd"/>
      <w:r w:rsidRPr="002411ED">
        <w:rPr>
          <w:rFonts w:eastAsia="Calibri"/>
          <w:sz w:val="28"/>
          <w:szCs w:val="28"/>
        </w:rPr>
        <w:t xml:space="preserve">: </w:t>
      </w:r>
      <w:proofErr w:type="spellStart"/>
      <w:r w:rsidRPr="002411ED">
        <w:rPr>
          <w:rFonts w:eastAsia="Calibri"/>
          <w:sz w:val="28"/>
          <w:szCs w:val="28"/>
        </w:rPr>
        <w:t>Đề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Thi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HSG</w:t>
      </w:r>
      <w:proofErr w:type="spellEnd"/>
      <w:r w:rsidRPr="002411ED">
        <w:rPr>
          <w:rFonts w:eastAsia="Calibri"/>
          <w:sz w:val="28"/>
          <w:szCs w:val="28"/>
        </w:rPr>
        <w:t xml:space="preserve"> </w:t>
      </w:r>
      <w:proofErr w:type="spellStart"/>
      <w:r w:rsidRPr="002411ED">
        <w:rPr>
          <w:rFonts w:eastAsia="Calibri"/>
          <w:sz w:val="28"/>
          <w:szCs w:val="28"/>
        </w:rPr>
        <w:t>Tỉnh</w:t>
      </w:r>
      <w:proofErr w:type="spellEnd"/>
      <w:r w:rsidRPr="002411ED">
        <w:rPr>
          <w:rFonts w:eastAsia="Calibri"/>
          <w:sz w:val="28"/>
          <w:szCs w:val="28"/>
        </w:rPr>
        <w:t xml:space="preserve"> Thanh </w:t>
      </w:r>
      <w:proofErr w:type="spellStart"/>
      <w:r w:rsidRPr="002411ED">
        <w:rPr>
          <w:rFonts w:eastAsia="Calibri"/>
          <w:sz w:val="28"/>
          <w:szCs w:val="28"/>
        </w:rPr>
        <w:t>Hóa</w:t>
      </w:r>
      <w:proofErr w:type="spellEnd"/>
      <w:r w:rsidRPr="002411ED">
        <w:rPr>
          <w:rFonts w:eastAsia="Calibri"/>
          <w:sz w:val="28"/>
          <w:szCs w:val="28"/>
        </w:rPr>
        <w:t xml:space="preserve"> 2020-2021)</w:t>
      </w:r>
    </w:p>
    <w:p w14:paraId="4C2450C6" w14:textId="77777777" w:rsidR="003B1AC7" w:rsidRPr="002411ED" w:rsidRDefault="003B1AC7" w:rsidP="003B1AC7">
      <w:pPr>
        <w:spacing w:after="0" w:line="264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é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83B897B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ú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Hai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</w:p>
    <w:p w14:paraId="0F160D73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và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ọ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AU5.IN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ấ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ú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5C0EBF7B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(3&lt;=N&lt;=5000)</w:t>
      </w:r>
    </w:p>
    <w:p w14:paraId="3CD4AF32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10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651DF04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ra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AU5.OU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60"/>
        <w:gridCol w:w="2693"/>
      </w:tblGrid>
      <w:tr w:rsidR="003B1AC7" w:rsidRPr="002411ED" w14:paraId="63807A2D" w14:textId="77777777" w:rsidTr="006619C6">
        <w:trPr>
          <w:jc w:val="center"/>
        </w:trPr>
        <w:tc>
          <w:tcPr>
            <w:tcW w:w="2660" w:type="dxa"/>
          </w:tcPr>
          <w:p w14:paraId="4DE56BBA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proofErr w:type="spellStart"/>
            <w:r w:rsidRPr="002411ED">
              <w:rPr>
                <w:rFonts w:eastAsia="Calibri"/>
                <w:b/>
                <w:sz w:val="28"/>
                <w:szCs w:val="28"/>
              </w:rPr>
              <w:t>CAU5.INP</w:t>
            </w:r>
            <w:proofErr w:type="spellEnd"/>
          </w:p>
        </w:tc>
        <w:tc>
          <w:tcPr>
            <w:tcW w:w="2693" w:type="dxa"/>
          </w:tcPr>
          <w:p w14:paraId="75629F26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proofErr w:type="spellStart"/>
            <w:r w:rsidRPr="002411ED">
              <w:rPr>
                <w:rFonts w:eastAsia="Calibri"/>
                <w:b/>
                <w:sz w:val="28"/>
                <w:szCs w:val="28"/>
              </w:rPr>
              <w:t>CAU5.OUT</w:t>
            </w:r>
            <w:proofErr w:type="spellEnd"/>
          </w:p>
        </w:tc>
      </w:tr>
      <w:tr w:rsidR="003B1AC7" w:rsidRPr="002411ED" w14:paraId="25E1AFCB" w14:textId="77777777" w:rsidTr="006619C6">
        <w:trPr>
          <w:jc w:val="center"/>
        </w:trPr>
        <w:tc>
          <w:tcPr>
            <w:tcW w:w="2660" w:type="dxa"/>
          </w:tcPr>
          <w:p w14:paraId="52DBF679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2411ED">
              <w:rPr>
                <w:rFonts w:eastAsia="Calibri"/>
                <w:sz w:val="28"/>
                <w:szCs w:val="28"/>
              </w:rPr>
              <w:t>6</w:t>
            </w:r>
          </w:p>
          <w:p w14:paraId="5B8B6FE6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2411ED">
              <w:rPr>
                <w:rFonts w:eastAsia="Calibri"/>
                <w:sz w:val="28"/>
                <w:szCs w:val="28"/>
              </w:rPr>
              <w:t>2 12 9 10 3 15</w:t>
            </w:r>
          </w:p>
        </w:tc>
        <w:tc>
          <w:tcPr>
            <w:tcW w:w="2693" w:type="dxa"/>
          </w:tcPr>
          <w:p w14:paraId="0F50B2A2" w14:textId="77777777" w:rsidR="003B1AC7" w:rsidRPr="002411ED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2411ED">
              <w:rPr>
                <w:rFonts w:eastAsia="Calibri"/>
                <w:sz w:val="28"/>
                <w:szCs w:val="28"/>
              </w:rPr>
              <w:t>2  1  4</w:t>
            </w:r>
          </w:p>
        </w:tc>
      </w:tr>
    </w:tbl>
    <w:p w14:paraId="5E21C866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Giới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hạn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5111E019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5% test 3&lt;=N&lt;=300</w:t>
      </w:r>
    </w:p>
    <w:p w14:paraId="35CF0044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75 % test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rà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uộ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ì</w:t>
      </w:r>
      <w:proofErr w:type="spellEnd"/>
    </w:p>
    <w:p w14:paraId="6149FABB" w14:textId="77777777" w:rsidR="003B1AC7" w:rsidRPr="002411ED" w:rsidRDefault="003B1AC7" w:rsidP="003B1AC7">
      <w:pPr>
        <w:spacing w:before="120" w:after="120" w:line="264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xuất</w:t>
      </w:r>
      <w:proofErr w:type="spellEnd"/>
    </w:p>
    <w:p w14:paraId="6E24C374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,b,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,b,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iể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36B2C15" w14:textId="77777777" w:rsidR="003B1AC7" w:rsidRPr="002411ED" w:rsidRDefault="00CA1DED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a-b</m:t>
              </m:r>
            </m:e>
          </m:d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&lt;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c&lt;a+b</m:t>
          </m:r>
        </m:oMath>
      </m:oMathPara>
    </w:p>
    <w:p w14:paraId="1186EDAF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,b,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00591411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g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</w:p>
    <w:p w14:paraId="74637A35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</w:p>
    <w:p w14:paraId="27543FA3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 </w:t>
      </w:r>
    </w:p>
    <w:p w14:paraId="661A2628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1: </w:t>
      </w:r>
    </w:p>
    <w:p w14:paraId="1436B37C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uyệ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or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ồ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,b,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ê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190658E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O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ì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ạ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5%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94B354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b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b/>
          <w:sz w:val="28"/>
          <w:szCs w:val="28"/>
        </w:rPr>
        <w:t xml:space="preserve"> 2: </w:t>
      </w:r>
    </w:p>
    <w:p w14:paraId="42B086F1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ầ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</w:t>
      </w:r>
    </w:p>
    <w:p w14:paraId="093594E9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ò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for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ồ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a=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, b=h[j] 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&lt;j)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</w:p>
    <w:p w14:paraId="679E5B73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.</w:t>
      </w:r>
    </w:p>
    <w:p w14:paraId="41273C72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    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ặ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j+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n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946A9F3" w14:textId="77777777" w:rsidR="003B1AC7" w:rsidRPr="002411ED" w:rsidRDefault="003B1AC7" w:rsidP="003B1AC7">
      <w:pPr>
        <w:spacing w:after="0" w:line="264" w:lineRule="auto"/>
        <w:ind w:left="72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a-b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&lt;</m:t>
        </m:r>
        <m:r>
          <w:rPr>
            <w:rFonts w:ascii="Cambria Math" w:eastAsia="Calibri" w:hAnsi="Cambria Math" w:cs="Times New Roman"/>
            <w:sz w:val="28"/>
            <w:szCs w:val="28"/>
          </w:rPr>
          <m:t>h[p1]</m:t>
        </m:r>
      </m:oMath>
    </w:p>
    <w:p w14:paraId="46F27C29" w14:textId="77777777" w:rsidR="003B1AC7" w:rsidRPr="002411ED" w:rsidRDefault="003B1AC7" w:rsidP="003B1AC7">
      <w:pPr>
        <w:spacing w:after="0" w:line="264" w:lineRule="auto"/>
        <w:ind w:left="72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  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&l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+b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F92032A" w14:textId="77777777" w:rsidR="003B1AC7" w:rsidRPr="002411ED" w:rsidRDefault="003B1AC7" w:rsidP="003B1AC7">
      <w:pPr>
        <w:spacing w:after="0" w:line="264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p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h[p])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Calibri" w:hAnsi="Times New Roman" w:cs="Times New Roman"/>
          <w:sz w:val="28"/>
          <w:szCs w:val="28"/>
        </w:rPr>
        <w:lastRenderedPageBreak/>
        <w:t>+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br/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=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-p1+1</w:t>
      </w:r>
      <w:proofErr w:type="spellEnd"/>
    </w:p>
    <w:p w14:paraId="7F904D07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2</w:t>
      </w:r>
      <w:proofErr w:type="spellEnd"/>
    </w:p>
    <w:p w14:paraId="5DE7FF86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ố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(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)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= (h[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>])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a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b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=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+1.</w:t>
      </w:r>
    </w:p>
    <w:p w14:paraId="2842ACCB" w14:textId="77777777" w:rsidR="003B1AC7" w:rsidRPr="002411ED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phức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ạp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 O(</w:t>
      </w:r>
      <w:proofErr w:type="spellStart"/>
      <w:r w:rsidRPr="002411ED">
        <w:rPr>
          <w:rFonts w:ascii="Times New Roman" w:eastAsia="Calibri" w:hAnsi="Times New Roman" w:cs="Times New Roman"/>
          <w:sz w:val="28"/>
          <w:szCs w:val="28"/>
        </w:rPr>
        <w:t>n</w:t>
      </w:r>
      <w:r w:rsidRPr="002411ED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2411ED">
        <w:rPr>
          <w:rFonts w:ascii="Times New Roman" w:eastAsia="Calibri" w:hAnsi="Times New Roman" w:cs="Times New Roman"/>
          <w:sz w:val="28"/>
          <w:szCs w:val="28"/>
        </w:rPr>
        <w:t>logn</w:t>
      </w:r>
      <w:proofErr w:type="spellEnd"/>
      <w:r w:rsidRPr="002411ED">
        <w:rPr>
          <w:rFonts w:ascii="Times New Roman" w:eastAsia="Calibri" w:hAnsi="Times New Roman" w:cs="Times New Roman"/>
          <w:sz w:val="28"/>
          <w:szCs w:val="28"/>
        </w:rPr>
        <w:t xml:space="preserve">) </w:t>
      </w:r>
    </w:p>
    <w:p w14:paraId="20EBBDEA" w14:textId="77777777" w:rsidR="0018006A" w:rsidRPr="002411ED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14:paraId="0EE18F81" w14:textId="77777777" w:rsidR="00B000E5" w:rsidRPr="002411ED" w:rsidRDefault="00B000E5" w:rsidP="006D2C0A">
      <w:pPr>
        <w:pStyle w:val="Heading3"/>
        <w:rPr>
          <w:rFonts w:eastAsia="Times New Roman"/>
          <w:sz w:val="28"/>
          <w:szCs w:val="28"/>
        </w:rPr>
      </w:pPr>
      <w:proofErr w:type="spellStart"/>
      <w:r w:rsidRPr="002411ED">
        <w:rPr>
          <w:rFonts w:eastAsia="Times New Roman"/>
          <w:b/>
          <w:bCs/>
          <w:sz w:val="28"/>
          <w:szCs w:val="28"/>
        </w:rPr>
        <w:t>Bài</w:t>
      </w:r>
      <w:proofErr w:type="spellEnd"/>
      <w:r w:rsidRPr="002411ED">
        <w:rPr>
          <w:rFonts w:eastAsia="Times New Roman"/>
          <w:b/>
          <w:bCs/>
          <w:sz w:val="28"/>
          <w:szCs w:val="28"/>
        </w:rPr>
        <w:t xml:space="preserve"> 13.</w:t>
      </w:r>
      <w:r w:rsidRPr="002411ED">
        <w:rPr>
          <w:rFonts w:eastAsia="Times New Roman"/>
          <w:sz w:val="28"/>
          <w:szCs w:val="28"/>
        </w:rPr>
        <w:t xml:space="preserve"> TRIANGLE</w:t>
      </w:r>
    </w:p>
    <w:p w14:paraId="7E4B0500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F0BD99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..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n</w:t>
      </w:r>
    </w:p>
    <w:p w14:paraId="24A77B28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..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n</w:t>
      </w:r>
    </w:p>
    <w:p w14:paraId="482C6654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..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n</w:t>
      </w:r>
      <w:proofErr w:type="spellEnd"/>
    </w:p>
    <w:p w14:paraId="6A5E7237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Xé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44508FAE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1A4EF0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2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14:paraId="0F730A88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3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B67CA37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Yêu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ầu</w:t>
      </w:r>
      <w:proofErr w:type="spellEnd"/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: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 2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 2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),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ã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w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7C56C68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nput</w:t>
      </w:r>
    </w:p>
    <w:p w14:paraId="1BDCB61D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ầ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i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iếp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ế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ô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in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ề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khuô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đây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7D433253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n, w;</w:t>
      </w:r>
    </w:p>
    <w:p w14:paraId="15EE986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..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a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ai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);</w:t>
      </w:r>
    </w:p>
    <w:p w14:paraId="7D59AA2A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..,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i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);</w:t>
      </w:r>
    </w:p>
    <w:p w14:paraId="73E20C0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.., 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n</w:t>
      </w:r>
      <w:proofErr w:type="spellEnd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i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).</w:t>
      </w:r>
    </w:p>
    <w:p w14:paraId="41F49BFF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utput</w:t>
      </w:r>
    </w:p>
    <w:p w14:paraId="601160AC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,k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68"/>
        <w:gridCol w:w="4680"/>
      </w:tblGrid>
      <w:tr w:rsidR="00B000E5" w:rsidRPr="002411ED" w14:paraId="676E6C3A" w14:textId="77777777" w:rsidTr="006619C6"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69AED" w14:textId="77777777" w:rsidR="00B000E5" w:rsidRPr="002411ED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ANGLE.INP</w:t>
            </w:r>
            <w:proofErr w:type="spellEnd"/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233EB" w14:textId="77777777" w:rsidR="00B000E5" w:rsidRPr="002411ED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ANGLE.OUT</w:t>
            </w:r>
            <w:proofErr w:type="spellEnd"/>
          </w:p>
        </w:tc>
      </w:tr>
      <w:tr w:rsidR="00B000E5" w:rsidRPr="002411ED" w14:paraId="2EC67DA2" w14:textId="77777777" w:rsidTr="006619C6"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ACD35" w14:textId="77777777" w:rsidR="00B000E5" w:rsidRPr="002411ED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 2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10 3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30 1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2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 3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0 3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30 10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20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DF1F73" w14:textId="77777777" w:rsidR="00B000E5" w:rsidRPr="002411ED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3</w:t>
            </w:r>
            <w:r w:rsidRPr="002411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4</w:t>
            </w:r>
          </w:p>
        </w:tc>
      </w:tr>
    </w:tbl>
    <w:p w14:paraId="0FCE7743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1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0; [20 tests]</w:t>
      </w:r>
    </w:p>
    <w:p w14:paraId="7EC1FCC9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2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1; [20 tests]</w:t>
      </w:r>
    </w:p>
    <w:p w14:paraId="730B94BE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3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2; [20 tests]</w:t>
      </w:r>
    </w:p>
    <w:p w14:paraId="1E562241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4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3. [20 tests]</w:t>
      </w:r>
    </w:p>
    <w:p w14:paraId="696CDA5F" w14:textId="77777777" w:rsidR="00B000E5" w:rsidRPr="002411ED" w:rsidRDefault="00B000E5" w:rsidP="00B000E5">
      <w:pPr>
        <w:spacing w:before="60"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5: </w:t>
      </w:r>
      <w:r w:rsidRPr="002411E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2411ED">
        <w:rPr>
          <w:rFonts w:ascii="Times New Roman" w:eastAsia="Times New Roman" w:hAnsi="Times New Roman" w:cs="Times New Roman"/>
          <w:color w:val="000000"/>
          <w:sz w:val="28"/>
          <w:szCs w:val="28"/>
        </w:rPr>
        <w:t>≤ 1000; [20 tests]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100268A6" w14:textId="77777777" w:rsidR="00162588" w:rsidRPr="002411ED" w:rsidRDefault="00162588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7755EA1" w14:textId="77777777" w:rsidR="00151D7B" w:rsidRPr="002411ED" w:rsidRDefault="00151D7B" w:rsidP="006D2C0A">
      <w:pPr>
        <w:pStyle w:val="Heading3"/>
        <w:rPr>
          <w:rFonts w:eastAsia="Times New Roman"/>
          <w:b/>
          <w:sz w:val="28"/>
          <w:szCs w:val="28"/>
        </w:rPr>
      </w:pPr>
      <w:proofErr w:type="spellStart"/>
      <w:r w:rsidRPr="002411ED">
        <w:rPr>
          <w:rFonts w:eastAsia="Times New Roman"/>
          <w:b/>
          <w:sz w:val="28"/>
          <w:szCs w:val="28"/>
        </w:rPr>
        <w:t>Bài</w:t>
      </w:r>
      <w:proofErr w:type="spellEnd"/>
      <w:r w:rsidRPr="002411ED">
        <w:rPr>
          <w:rFonts w:eastAsia="Times New Roman"/>
          <w:b/>
          <w:sz w:val="28"/>
          <w:szCs w:val="28"/>
        </w:rPr>
        <w:t xml:space="preserve"> 14: JUMP</w:t>
      </w:r>
      <w:r w:rsidRPr="002411ED">
        <w:rPr>
          <w:rFonts w:eastAsia="Times New Roman"/>
          <w:sz w:val="28"/>
          <w:szCs w:val="28"/>
        </w:rPr>
        <w:t xml:space="preserve"> (</w:t>
      </w:r>
      <w:proofErr w:type="spellStart"/>
      <w:r w:rsidRPr="002411ED">
        <w:rPr>
          <w:rFonts w:eastAsia="Times New Roman"/>
          <w:sz w:val="28"/>
          <w:szCs w:val="28"/>
        </w:rPr>
        <w:t>Nguồn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Trại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hè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Hùng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Vương</w:t>
      </w:r>
      <w:proofErr w:type="spellEnd"/>
      <w:r w:rsidRPr="002411ED">
        <w:rPr>
          <w:rFonts w:eastAsia="Times New Roman"/>
          <w:sz w:val="28"/>
          <w:szCs w:val="28"/>
        </w:rPr>
        <w:t xml:space="preserve"> </w:t>
      </w:r>
      <w:proofErr w:type="spellStart"/>
      <w:r w:rsidRPr="002411ED">
        <w:rPr>
          <w:rFonts w:eastAsia="Times New Roman"/>
          <w:sz w:val="28"/>
          <w:szCs w:val="28"/>
        </w:rPr>
        <w:t>lớp</w:t>
      </w:r>
      <w:proofErr w:type="spellEnd"/>
      <w:r w:rsidRPr="002411ED">
        <w:rPr>
          <w:rFonts w:eastAsia="Times New Roman"/>
          <w:sz w:val="28"/>
          <w:szCs w:val="28"/>
        </w:rPr>
        <w:t xml:space="preserve"> 11 </w:t>
      </w:r>
      <w:proofErr w:type="spellStart"/>
      <w:r w:rsidRPr="002411ED">
        <w:rPr>
          <w:rFonts w:eastAsia="Times New Roman"/>
          <w:sz w:val="28"/>
          <w:szCs w:val="28"/>
        </w:rPr>
        <w:t>năm</w:t>
      </w:r>
      <w:proofErr w:type="spellEnd"/>
      <w:r w:rsidRPr="002411ED">
        <w:rPr>
          <w:rFonts w:eastAsia="Times New Roman"/>
          <w:sz w:val="28"/>
          <w:szCs w:val="28"/>
        </w:rPr>
        <w:t xml:space="preserve"> 2014)</w:t>
      </w:r>
    </w:p>
    <w:p w14:paraId="7CBC1469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â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,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667FCC0" w14:textId="77777777" w:rsidR="00151D7B" w:rsidRPr="002411ED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1 ≤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&lt; j ≤ N.</w:t>
      </w:r>
    </w:p>
    <w:p w14:paraId="6E582E49" w14:textId="77777777" w:rsidR="00151D7B" w:rsidRPr="002411ED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–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≥ P.</w:t>
      </w:r>
    </w:p>
    <w:p w14:paraId="47F48CDF" w14:textId="77777777" w:rsidR="00151D7B" w:rsidRPr="002411ED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j –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0BCD25A6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Khi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j –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82A1497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.</w:t>
      </w:r>
    </w:p>
    <w:p w14:paraId="6164C30A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: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UMP.IN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ấ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ú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719B3CD5" w14:textId="77777777" w:rsidR="00151D7B" w:rsidRPr="002411ED" w:rsidRDefault="00151D7B" w:rsidP="00151D7B">
      <w:pPr>
        <w:numPr>
          <w:ilvl w:val="0"/>
          <w:numId w:val="9"/>
        </w:numPr>
        <w:tabs>
          <w:tab w:val="num" w:pos="993"/>
        </w:tabs>
        <w:spacing w:before="60" w:after="0" w:line="240" w:lineRule="auto"/>
        <w:ind w:hanging="371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P  (1 ≤ N ≤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; 0 ≤ P ≤ 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6B79AE4A" w14:textId="77777777" w:rsidR="00151D7B" w:rsidRPr="002411ED" w:rsidRDefault="00151D7B" w:rsidP="00151D7B">
      <w:pPr>
        <w:numPr>
          <w:ilvl w:val="0"/>
          <w:numId w:val="9"/>
        </w:numPr>
        <w:tabs>
          <w:tab w:val="num" w:pos="993"/>
        </w:tabs>
        <w:spacing w:before="60" w:after="0" w:line="240" w:lineRule="auto"/>
        <w:ind w:hanging="371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2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,…,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0 ≤ A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 10</w:t>
      </w:r>
      <w:r w:rsidRPr="002411E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≤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≤ N). (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</w:p>
    <w:p w14:paraId="362030EA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: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JUMP.OU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0).</w:t>
      </w:r>
    </w:p>
    <w:p w14:paraId="0C01475E" w14:textId="77777777" w:rsidR="00151D7B" w:rsidRPr="002411ED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Ví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dụ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13"/>
        <w:gridCol w:w="3416"/>
      </w:tblGrid>
      <w:tr w:rsidR="00151D7B" w:rsidRPr="002411ED" w14:paraId="5487151E" w14:textId="77777777" w:rsidTr="006619C6">
        <w:tc>
          <w:tcPr>
            <w:tcW w:w="3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BAA21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JUMP.INP</w:t>
            </w:r>
            <w:proofErr w:type="spellEnd"/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A8AAE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JUMP.OUT</w:t>
            </w:r>
            <w:proofErr w:type="spellEnd"/>
          </w:p>
        </w:tc>
      </w:tr>
      <w:tr w:rsidR="00151D7B" w:rsidRPr="002411ED" w14:paraId="32A9F833" w14:textId="77777777" w:rsidTr="006619C6">
        <w:tc>
          <w:tcPr>
            <w:tcW w:w="3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420CEB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6 3</w:t>
            </w:r>
          </w:p>
          <w:p w14:paraId="49F67839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 3 7 2 6 4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F0F48" w14:textId="77777777" w:rsidR="00151D7B" w:rsidRPr="002411ED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14:paraId="3DA39B76" w14:textId="77777777" w:rsidR="00151D7B" w:rsidRPr="002411ED" w:rsidRDefault="00151D7B" w:rsidP="00151D7B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Rằ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buộc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488FDD07" w14:textId="77777777" w:rsidR="00151D7B" w:rsidRPr="002411ED" w:rsidRDefault="00151D7B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-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70% test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ứng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i/>
          <w:sz w:val="28"/>
          <w:szCs w:val="28"/>
        </w:rPr>
        <w:t xml:space="preserve"> N ≤ 5000.</w:t>
      </w:r>
    </w:p>
    <w:p w14:paraId="521F233E" w14:textId="77777777" w:rsidR="00151D7B" w:rsidRPr="002411ED" w:rsidRDefault="00151D7B" w:rsidP="00151D7B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Ý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0F97E93A" w14:textId="77777777" w:rsidR="00151D7B" w:rsidRPr="002411ED" w:rsidRDefault="00151D7B" w:rsidP="00151D7B">
      <w:pPr>
        <w:spacing w:before="60"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br/>
        <w:t>L[1]:=A[1];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br/>
        <w:t>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]:=Min(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-1],A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)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=2,3,..., N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4"/>
        <w:gridCol w:w="1231"/>
        <w:gridCol w:w="1231"/>
        <w:gridCol w:w="1231"/>
        <w:gridCol w:w="1231"/>
        <w:gridCol w:w="1231"/>
        <w:gridCol w:w="1231"/>
      </w:tblGrid>
      <w:tr w:rsidR="00151D7B" w:rsidRPr="002411ED" w14:paraId="7F194282" w14:textId="77777777" w:rsidTr="006619C6">
        <w:tc>
          <w:tcPr>
            <w:tcW w:w="1326" w:type="dxa"/>
            <w:shd w:val="clear" w:color="auto" w:fill="auto"/>
          </w:tcPr>
          <w:p w14:paraId="51DB1888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i</w:t>
            </w:r>
            <w:proofErr w:type="spellEnd"/>
          </w:p>
        </w:tc>
        <w:tc>
          <w:tcPr>
            <w:tcW w:w="1327" w:type="dxa"/>
            <w:shd w:val="clear" w:color="auto" w:fill="auto"/>
          </w:tcPr>
          <w:p w14:paraId="5D48F7AA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27" w:type="dxa"/>
            <w:shd w:val="clear" w:color="auto" w:fill="auto"/>
          </w:tcPr>
          <w:p w14:paraId="535221ED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10EC73E4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5A26AFCB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1932E0E8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27" w:type="dxa"/>
            <w:shd w:val="clear" w:color="auto" w:fill="auto"/>
          </w:tcPr>
          <w:p w14:paraId="4FEAD5CF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151D7B" w:rsidRPr="002411ED" w14:paraId="50C168CE" w14:textId="77777777" w:rsidTr="006619C6">
        <w:tc>
          <w:tcPr>
            <w:tcW w:w="1326" w:type="dxa"/>
            <w:shd w:val="clear" w:color="auto" w:fill="auto"/>
          </w:tcPr>
          <w:p w14:paraId="07196D0A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Ai</w:t>
            </w:r>
          </w:p>
        </w:tc>
        <w:tc>
          <w:tcPr>
            <w:tcW w:w="1327" w:type="dxa"/>
            <w:shd w:val="clear" w:color="auto" w:fill="auto"/>
          </w:tcPr>
          <w:p w14:paraId="7578DD30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38CA825C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4BF7CA14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327" w:type="dxa"/>
            <w:shd w:val="clear" w:color="auto" w:fill="auto"/>
          </w:tcPr>
          <w:p w14:paraId="7C10461E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1327" w:type="dxa"/>
            <w:shd w:val="clear" w:color="auto" w:fill="auto"/>
          </w:tcPr>
          <w:p w14:paraId="175ED979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327" w:type="dxa"/>
            <w:shd w:val="clear" w:color="auto" w:fill="auto"/>
          </w:tcPr>
          <w:p w14:paraId="2CC9B214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151D7B" w:rsidRPr="002411ED" w14:paraId="7066AD1B" w14:textId="77777777" w:rsidTr="006619C6">
        <w:tc>
          <w:tcPr>
            <w:tcW w:w="1326" w:type="dxa"/>
            <w:shd w:val="clear" w:color="auto" w:fill="auto"/>
          </w:tcPr>
          <w:p w14:paraId="26DE81E0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Li</w:t>
            </w:r>
          </w:p>
        </w:tc>
        <w:tc>
          <w:tcPr>
            <w:tcW w:w="1327" w:type="dxa"/>
            <w:shd w:val="clear" w:color="auto" w:fill="auto"/>
          </w:tcPr>
          <w:p w14:paraId="41293C73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6600EBF4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4C68EA39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6FEE6CD6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28D24FAB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27472BC3" w14:textId="77777777" w:rsidR="00151D7B" w:rsidRPr="002411ED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11E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2E0BD9C6" w14:textId="77777777" w:rsidR="00151D7B" w:rsidRPr="002411ED" w:rsidRDefault="00151D7B" w:rsidP="00151D7B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 = 2, 3 .., n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sym w:font="Symbol" w:char="F0CE"/>
      </w:r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[1, j-1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[j]-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br/>
        <w:t>P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sym w:font="Symbol" w:char="F0B3"/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. Khi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j-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, so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ánh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,j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ố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ưu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7AE493D" w14:textId="77777777" w:rsidR="00151D7B" w:rsidRPr="002411ED" w:rsidRDefault="00151D7B" w:rsidP="00151D7B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ì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1 ≤ N ≤ 105 ,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L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áp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[1, j-1]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 a[j]-P</w:t>
      </w:r>
      <w:r w:rsidRPr="002411ED">
        <w:rPr>
          <w:rFonts w:ascii="Times New Roman" w:eastAsia="Times New Roman" w:hAnsi="Times New Roman" w:cs="Times New Roman"/>
          <w:sz w:val="28"/>
          <w:szCs w:val="28"/>
        </w:rPr>
        <w:sym w:font="Symbol" w:char="F0B3"/>
      </w:r>
      <w:r w:rsidRPr="002411ED">
        <w:rPr>
          <w:rFonts w:ascii="Times New Roman" w:eastAsia="Times New Roman" w:hAnsi="Times New Roman" w:cs="Times New Roman"/>
          <w:sz w:val="28"/>
          <w:szCs w:val="28"/>
        </w:rPr>
        <w:t>L[</w:t>
      </w:r>
      <w:proofErr w:type="spellStart"/>
      <w:r w:rsidRPr="002411ED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eastAsia="Times New Roman" w:hAnsi="Times New Roman" w:cs="Times New Roman"/>
          <w:sz w:val="28"/>
          <w:szCs w:val="28"/>
        </w:rPr>
        <w:t xml:space="preserve">]. </w:t>
      </w:r>
    </w:p>
    <w:p w14:paraId="143C6781" w14:textId="77777777" w:rsidR="00162588" w:rsidRPr="002411ED" w:rsidRDefault="00162588" w:rsidP="001E7E47">
      <w:pPr>
        <w:spacing w:before="60"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C5B7822" w14:textId="77777777" w:rsidR="001E7E47" w:rsidRPr="002411ED" w:rsidRDefault="001E7E47" w:rsidP="006D2C0A">
      <w:pPr>
        <w:pStyle w:val="Heading3"/>
        <w:rPr>
          <w:sz w:val="28"/>
          <w:szCs w:val="28"/>
        </w:rPr>
      </w:pPr>
      <w:proofErr w:type="spellStart"/>
      <w:r w:rsidRPr="002411ED">
        <w:rPr>
          <w:sz w:val="28"/>
          <w:szCs w:val="28"/>
        </w:rPr>
        <w:t>Bài</w:t>
      </w:r>
      <w:proofErr w:type="spellEnd"/>
      <w:r w:rsidRPr="002411ED">
        <w:rPr>
          <w:sz w:val="28"/>
          <w:szCs w:val="28"/>
        </w:rPr>
        <w:t xml:space="preserve"> 15: </w:t>
      </w:r>
      <w:proofErr w:type="spellStart"/>
      <w:r w:rsidRPr="002411ED">
        <w:rPr>
          <w:sz w:val="28"/>
          <w:szCs w:val="28"/>
        </w:rPr>
        <w:t>Đi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chơi</w:t>
      </w:r>
      <w:proofErr w:type="spellEnd"/>
      <w:r w:rsidRPr="002411ED">
        <w:rPr>
          <w:sz w:val="28"/>
          <w:szCs w:val="28"/>
        </w:rPr>
        <w:t xml:space="preserve"> (</w:t>
      </w:r>
      <w:proofErr w:type="spellStart"/>
      <w:r w:rsidRPr="002411ED">
        <w:rPr>
          <w:sz w:val="28"/>
          <w:szCs w:val="28"/>
        </w:rPr>
        <w:t>Đề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thi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HSG</w:t>
      </w:r>
      <w:proofErr w:type="spellEnd"/>
      <w:r w:rsidRPr="002411ED">
        <w:rPr>
          <w:sz w:val="28"/>
          <w:szCs w:val="28"/>
        </w:rPr>
        <w:t xml:space="preserve"> THCS </w:t>
      </w:r>
      <w:proofErr w:type="spellStart"/>
      <w:r w:rsidRPr="002411ED">
        <w:rPr>
          <w:sz w:val="28"/>
          <w:szCs w:val="28"/>
        </w:rPr>
        <w:t>cấp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tỉnh</w:t>
      </w:r>
      <w:proofErr w:type="spellEnd"/>
      <w:r w:rsidRPr="002411ED">
        <w:rPr>
          <w:sz w:val="28"/>
          <w:szCs w:val="28"/>
        </w:rPr>
        <w:t xml:space="preserve"> </w:t>
      </w:r>
      <w:proofErr w:type="spellStart"/>
      <w:r w:rsidRPr="002411ED">
        <w:rPr>
          <w:sz w:val="28"/>
          <w:szCs w:val="28"/>
        </w:rPr>
        <w:t>Lào</w:t>
      </w:r>
      <w:proofErr w:type="spellEnd"/>
      <w:r w:rsidRPr="002411ED">
        <w:rPr>
          <w:sz w:val="28"/>
          <w:szCs w:val="28"/>
        </w:rPr>
        <w:t xml:space="preserve"> Cai </w:t>
      </w:r>
      <w:proofErr w:type="spellStart"/>
      <w:r w:rsidRPr="002411ED">
        <w:rPr>
          <w:sz w:val="28"/>
          <w:szCs w:val="28"/>
        </w:rPr>
        <w:t>năm</w:t>
      </w:r>
      <w:proofErr w:type="spellEnd"/>
      <w:r w:rsidRPr="002411ED">
        <w:rPr>
          <w:sz w:val="28"/>
          <w:szCs w:val="28"/>
        </w:rPr>
        <w:t xml:space="preserve"> 2021-2022)</w:t>
      </w:r>
    </w:p>
    <w:p w14:paraId="0C1C9A01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sz w:val="28"/>
          <w:szCs w:val="28"/>
        </w:rPr>
        <w:t xml:space="preserve">Sau bao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ị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Covid-19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oá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con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á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...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Pr="002411ED">
        <w:rPr>
          <w:rFonts w:ascii="Times New Roman" w:hAnsi="Times New Roman" w:cs="Times New Roman"/>
          <w:sz w:val="28"/>
          <w:szCs w:val="28"/>
        </w:rPr>
        <w:t>.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oà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...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11ED">
        <w:rPr>
          <w:rFonts w:ascii="Times New Roman" w:hAnsi="Times New Roman" w:cs="Times New Roman"/>
          <w:sz w:val="28"/>
          <w:szCs w:val="28"/>
        </w:rPr>
        <w:t>.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04CD056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Do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à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ã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iúp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!</w:t>
      </w:r>
    </w:p>
    <w:p w14:paraId="5DE14104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Yêu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cầu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>:</w:t>
      </w:r>
      <w:r w:rsidRPr="002411ED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.</w:t>
      </w:r>
    </w:p>
    <w:p w14:paraId="25882520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vào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>:</w:t>
      </w:r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Đọc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dữ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liệu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từ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BAI05.INP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:</w:t>
      </w:r>
    </w:p>
    <w:p w14:paraId="7304FAF6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, M, P, T, B: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(1 ≤ N ≤ 10</w:t>
      </w:r>
      <w:r w:rsidRPr="002411ED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 w:rsidRPr="002411ED">
        <w:rPr>
          <w:rFonts w:ascii="Times New Roman" w:hAnsi="Times New Roman" w:cs="Times New Roman"/>
          <w:sz w:val="28"/>
          <w:szCs w:val="28"/>
        </w:rPr>
        <w:t xml:space="preserve"> | 0 ≤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,P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2411ED">
        <w:rPr>
          <w:rFonts w:ascii="Times New Roman" w:hAnsi="Times New Roman" w:cs="Times New Roman"/>
          <w:sz w:val="28"/>
          <w:szCs w:val="28"/>
        </w:rPr>
        <w:t xml:space="preserve"> | 1 ≤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,B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≤ 10</w:t>
      </w:r>
      <w:r w:rsidRPr="002411E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2411ED">
        <w:rPr>
          <w:rFonts w:ascii="Times New Roman" w:hAnsi="Times New Roman" w:cs="Times New Roman"/>
          <w:sz w:val="28"/>
          <w:szCs w:val="28"/>
        </w:rPr>
        <w:t>).</w:t>
      </w:r>
    </w:p>
    <w:p w14:paraId="211CB45E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(1 ≤ a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hAnsi="Times New Roman" w:cs="Times New Roman"/>
          <w:sz w:val="28"/>
          <w:szCs w:val="28"/>
        </w:rPr>
        <w:t xml:space="preserve"> ≤ N).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ả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ả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.</w:t>
      </w:r>
    </w:p>
    <w:p w14:paraId="65403D82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uố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ầ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ặ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N (1 ≤ b</w:t>
      </w:r>
      <w:r w:rsidRPr="002411ED">
        <w:rPr>
          <w:rFonts w:ascii="Times New Roman" w:hAnsi="Times New Roman" w:cs="Times New Roman"/>
          <w:sz w:val="28"/>
          <w:szCs w:val="28"/>
          <w:vertAlign w:val="subscript"/>
        </w:rPr>
        <w:t xml:space="preserve">i </w:t>
      </w:r>
      <w:r w:rsidRPr="002411ED">
        <w:rPr>
          <w:rFonts w:ascii="Times New Roman" w:hAnsi="Times New Roman" w:cs="Times New Roman"/>
          <w:sz w:val="28"/>
          <w:szCs w:val="28"/>
        </w:rPr>
        <w:t>≤ N).</w:t>
      </w:r>
    </w:p>
    <w:p w14:paraId="6C848961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Dữ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liệu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ra: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Ghi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kết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quả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eastAsiaTheme="minorEastAsia" w:hAnsi="Times New Roman" w:cs="Times New Roman"/>
          <w:sz w:val="28"/>
          <w:szCs w:val="28"/>
        </w:rPr>
        <w:t>tệp</w:t>
      </w:r>
      <w:proofErr w:type="spellEnd"/>
      <w:r w:rsidRPr="002411E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BAI05.OU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>.</w:t>
      </w:r>
    </w:p>
    <w:p w14:paraId="33973052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Ví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dụ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1487"/>
        <w:gridCol w:w="5777"/>
      </w:tblGrid>
      <w:tr w:rsidR="001E7E47" w:rsidRPr="002411ED" w14:paraId="58C4EDD1" w14:textId="77777777" w:rsidTr="006619C6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A258AC9" w14:textId="77777777" w:rsidR="001E7E47" w:rsidRPr="002411ED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2411ED">
              <w:rPr>
                <w:b/>
                <w:sz w:val="28"/>
                <w:szCs w:val="28"/>
              </w:rPr>
              <w:t>BAI05.INP</w:t>
            </w:r>
            <w:proofErr w:type="spellEnd"/>
          </w:p>
        </w:tc>
        <w:tc>
          <w:tcPr>
            <w:tcW w:w="0" w:type="auto"/>
            <w:shd w:val="clear" w:color="auto" w:fill="auto"/>
            <w:vAlign w:val="center"/>
          </w:tcPr>
          <w:p w14:paraId="1D4A286C" w14:textId="77777777" w:rsidR="001E7E47" w:rsidRPr="002411ED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2411ED">
              <w:rPr>
                <w:b/>
                <w:sz w:val="28"/>
                <w:szCs w:val="28"/>
              </w:rPr>
              <w:t>BAI05.OUT</w:t>
            </w:r>
            <w:proofErr w:type="spellEnd"/>
          </w:p>
        </w:tc>
        <w:tc>
          <w:tcPr>
            <w:tcW w:w="0" w:type="auto"/>
            <w:vAlign w:val="center"/>
          </w:tcPr>
          <w:p w14:paraId="40FD8430" w14:textId="77777777" w:rsidR="001E7E47" w:rsidRPr="002411ED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2411ED">
              <w:rPr>
                <w:b/>
                <w:sz w:val="28"/>
                <w:szCs w:val="28"/>
              </w:rPr>
              <w:t>Giải</w:t>
            </w:r>
            <w:proofErr w:type="spellEnd"/>
            <w:r w:rsidRPr="002411ED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b/>
                <w:sz w:val="28"/>
                <w:szCs w:val="28"/>
              </w:rPr>
              <w:t>thích</w:t>
            </w:r>
            <w:proofErr w:type="spellEnd"/>
          </w:p>
        </w:tc>
      </w:tr>
      <w:tr w:rsidR="001E7E47" w:rsidRPr="002411ED" w14:paraId="5F87617B" w14:textId="77777777" w:rsidTr="006619C6">
        <w:trPr>
          <w:jc w:val="center"/>
        </w:trPr>
        <w:tc>
          <w:tcPr>
            <w:tcW w:w="0" w:type="auto"/>
            <w:shd w:val="clear" w:color="auto" w:fill="auto"/>
          </w:tcPr>
          <w:p w14:paraId="15E4569A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10 2 2 1000 2000</w:t>
            </w:r>
          </w:p>
          <w:p w14:paraId="73DB0618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5 8</w:t>
            </w:r>
          </w:p>
          <w:p w14:paraId="3485B0BE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4 7</w:t>
            </w:r>
          </w:p>
        </w:tc>
        <w:tc>
          <w:tcPr>
            <w:tcW w:w="0" w:type="auto"/>
            <w:shd w:val="clear" w:color="auto" w:fill="auto"/>
          </w:tcPr>
          <w:p w14:paraId="07DA43C4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>8000</w:t>
            </w:r>
          </w:p>
          <w:p w14:paraId="5B666867" w14:textId="77777777" w:rsidR="001E7E47" w:rsidRPr="002411ED" w:rsidRDefault="001E7E47" w:rsidP="006619C6">
            <w:pPr>
              <w:spacing w:before="60"/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02C02C16" w14:textId="77777777" w:rsidR="001E7E47" w:rsidRPr="002411ED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 xml:space="preserve">- </w:t>
            </w:r>
            <w:proofErr w:type="spellStart"/>
            <w:r w:rsidRPr="002411ED">
              <w:rPr>
                <w:sz w:val="28"/>
                <w:szCs w:val="28"/>
              </w:rPr>
              <w:t>Đầu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tiên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Tít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đi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xe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buýt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từ</w:t>
            </w:r>
            <w:proofErr w:type="spellEnd"/>
            <w:r w:rsidRPr="002411ED">
              <w:rPr>
                <w:sz w:val="28"/>
                <w:szCs w:val="28"/>
              </w:rPr>
              <w:t xml:space="preserve"> 1 </w:t>
            </w:r>
            <w:proofErr w:type="spellStart"/>
            <w:r w:rsidRPr="002411ED">
              <w:rPr>
                <w:sz w:val="28"/>
                <w:szCs w:val="28"/>
              </w:rPr>
              <w:t>đến</w:t>
            </w:r>
            <w:proofErr w:type="spellEnd"/>
            <w:r w:rsidRPr="002411ED">
              <w:rPr>
                <w:sz w:val="28"/>
                <w:szCs w:val="28"/>
              </w:rPr>
              <w:t xml:space="preserve"> 4. </w:t>
            </w:r>
          </w:p>
          <w:p w14:paraId="2167F45A" w14:textId="77777777" w:rsidR="001E7E47" w:rsidRPr="002411ED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2411ED">
              <w:rPr>
                <w:sz w:val="28"/>
                <w:szCs w:val="28"/>
              </w:rPr>
              <w:t xml:space="preserve">- Sau </w:t>
            </w:r>
            <w:proofErr w:type="spellStart"/>
            <w:r w:rsidRPr="002411ED">
              <w:rPr>
                <w:sz w:val="28"/>
                <w:szCs w:val="28"/>
              </w:rPr>
              <w:t>đó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đi</w:t>
            </w:r>
            <w:proofErr w:type="spellEnd"/>
            <w:r w:rsidRPr="002411ED">
              <w:rPr>
                <w:sz w:val="28"/>
                <w:szCs w:val="28"/>
              </w:rPr>
              <w:t xml:space="preserve"> taxi </w:t>
            </w:r>
            <w:proofErr w:type="spellStart"/>
            <w:r w:rsidRPr="002411ED">
              <w:rPr>
                <w:sz w:val="28"/>
                <w:szCs w:val="28"/>
              </w:rPr>
              <w:t>từ</w:t>
            </w:r>
            <w:proofErr w:type="spellEnd"/>
            <w:r w:rsidRPr="002411ED">
              <w:rPr>
                <w:sz w:val="28"/>
                <w:szCs w:val="28"/>
              </w:rPr>
              <w:t xml:space="preserve"> 4 </w:t>
            </w:r>
            <w:proofErr w:type="spellStart"/>
            <w:r w:rsidRPr="002411ED">
              <w:rPr>
                <w:sz w:val="28"/>
                <w:szCs w:val="28"/>
              </w:rPr>
              <w:t>đến</w:t>
            </w:r>
            <w:proofErr w:type="spellEnd"/>
            <w:r w:rsidRPr="002411ED">
              <w:rPr>
                <w:sz w:val="28"/>
                <w:szCs w:val="28"/>
              </w:rPr>
              <w:t xml:space="preserve"> 5, 5 </w:t>
            </w:r>
            <w:proofErr w:type="spellStart"/>
            <w:r w:rsidRPr="002411ED">
              <w:rPr>
                <w:sz w:val="28"/>
                <w:szCs w:val="28"/>
              </w:rPr>
              <w:t>đến</w:t>
            </w:r>
            <w:proofErr w:type="spellEnd"/>
            <w:r w:rsidRPr="002411ED">
              <w:rPr>
                <w:sz w:val="28"/>
                <w:szCs w:val="28"/>
              </w:rPr>
              <w:t xml:space="preserve"> 8 </w:t>
            </w:r>
            <w:proofErr w:type="spellStart"/>
            <w:r w:rsidRPr="002411ED">
              <w:rPr>
                <w:sz w:val="28"/>
                <w:szCs w:val="28"/>
              </w:rPr>
              <w:t>và</w:t>
            </w:r>
            <w:proofErr w:type="spellEnd"/>
            <w:r w:rsidRPr="002411ED">
              <w:rPr>
                <w:sz w:val="28"/>
                <w:szCs w:val="28"/>
              </w:rPr>
              <w:t xml:space="preserve"> 8 </w:t>
            </w:r>
            <w:proofErr w:type="spellStart"/>
            <w:r w:rsidRPr="002411ED">
              <w:rPr>
                <w:sz w:val="28"/>
                <w:szCs w:val="28"/>
              </w:rPr>
              <w:t>đến</w:t>
            </w:r>
            <w:proofErr w:type="spellEnd"/>
            <w:r w:rsidRPr="002411ED">
              <w:rPr>
                <w:sz w:val="28"/>
                <w:szCs w:val="28"/>
              </w:rPr>
              <w:t xml:space="preserve"> 10.</w:t>
            </w:r>
          </w:p>
          <w:p w14:paraId="2C15E88E" w14:textId="77777777" w:rsidR="001E7E47" w:rsidRPr="002411ED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spellStart"/>
            <w:r w:rsidRPr="002411ED">
              <w:rPr>
                <w:sz w:val="28"/>
                <w:szCs w:val="28"/>
              </w:rPr>
              <w:t>Tổng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số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tiền</w:t>
            </w:r>
            <w:proofErr w:type="spellEnd"/>
            <w:r w:rsidRPr="002411ED">
              <w:rPr>
                <w:sz w:val="28"/>
                <w:szCs w:val="28"/>
              </w:rPr>
              <w:t xml:space="preserve"> </w:t>
            </w:r>
            <w:proofErr w:type="spellStart"/>
            <w:r w:rsidRPr="002411ED">
              <w:rPr>
                <w:sz w:val="28"/>
                <w:szCs w:val="28"/>
              </w:rPr>
              <w:t>là</w:t>
            </w:r>
            <w:proofErr w:type="spellEnd"/>
            <w:r w:rsidRPr="002411ED">
              <w:rPr>
                <w:sz w:val="28"/>
                <w:szCs w:val="28"/>
              </w:rPr>
              <w:t xml:space="preserve"> 2000+1000+3000+2000=8000 </w:t>
            </w:r>
            <w:proofErr w:type="spellStart"/>
            <w:r w:rsidRPr="002411ED">
              <w:rPr>
                <w:sz w:val="28"/>
                <w:szCs w:val="28"/>
              </w:rPr>
              <w:t>đồng</w:t>
            </w:r>
            <w:proofErr w:type="spellEnd"/>
            <w:r w:rsidRPr="002411ED">
              <w:rPr>
                <w:sz w:val="28"/>
                <w:szCs w:val="28"/>
              </w:rPr>
              <w:t>.</w:t>
            </w:r>
          </w:p>
        </w:tc>
      </w:tr>
    </w:tbl>
    <w:p w14:paraId="67B399FA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Ràng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buộc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>:</w:t>
      </w:r>
    </w:p>
    <w:p w14:paraId="7026F40B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</w:rPr>
      </w:pPr>
      <w:r w:rsidRPr="002411ED">
        <w:rPr>
          <w:b/>
          <w:szCs w:val="28"/>
        </w:rPr>
        <w:t>Subtask 1 (40%):</w:t>
      </w:r>
      <w:r w:rsidRPr="002411ED">
        <w:rPr>
          <w:szCs w:val="28"/>
        </w:rPr>
        <w:t xml:space="preserve">  </w:t>
      </w:r>
      <w:proofErr w:type="spellStart"/>
      <w:r w:rsidRPr="002411ED">
        <w:rPr>
          <w:szCs w:val="28"/>
        </w:rPr>
        <w:t>N,M,P</w:t>
      </w:r>
      <w:proofErr w:type="spellEnd"/>
      <w:r w:rsidRPr="002411ED">
        <w:rPr>
          <w:szCs w:val="28"/>
        </w:rPr>
        <w:t xml:space="preserve"> ≤ 20.</w:t>
      </w:r>
    </w:p>
    <w:p w14:paraId="216D3D3D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</w:rPr>
      </w:pPr>
      <w:r w:rsidRPr="002411ED">
        <w:rPr>
          <w:b/>
          <w:szCs w:val="28"/>
        </w:rPr>
        <w:t>Subtask 2 (40%):</w:t>
      </w:r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,M,P</w:t>
      </w:r>
      <w:proofErr w:type="spellEnd"/>
      <w:r w:rsidRPr="002411ED">
        <w:rPr>
          <w:szCs w:val="28"/>
        </w:rPr>
        <w:t xml:space="preserve"> ≤ 100.</w:t>
      </w:r>
    </w:p>
    <w:p w14:paraId="76D30EB8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  <w:vertAlign w:val="superscript"/>
        </w:rPr>
      </w:pPr>
      <w:r w:rsidRPr="002411ED">
        <w:rPr>
          <w:b/>
          <w:szCs w:val="28"/>
        </w:rPr>
        <w:t>Subtask 3 (20%):</w:t>
      </w:r>
      <w:r w:rsidRPr="002411ED">
        <w:rPr>
          <w:szCs w:val="28"/>
        </w:rPr>
        <w:t xml:space="preserve"> N ≤ 10</w:t>
      </w:r>
      <w:r w:rsidRPr="002411ED">
        <w:rPr>
          <w:szCs w:val="28"/>
          <w:vertAlign w:val="superscript"/>
        </w:rPr>
        <w:t>9</w:t>
      </w:r>
      <w:r w:rsidRPr="002411ED">
        <w:rPr>
          <w:szCs w:val="28"/>
        </w:rPr>
        <w:t xml:space="preserve">; 0≤ </w:t>
      </w:r>
      <w:proofErr w:type="spellStart"/>
      <w:r w:rsidRPr="002411ED">
        <w:rPr>
          <w:szCs w:val="28"/>
        </w:rPr>
        <w:t>M,P</w:t>
      </w:r>
      <w:proofErr w:type="spellEnd"/>
      <w:r w:rsidRPr="002411ED">
        <w:rPr>
          <w:szCs w:val="28"/>
        </w:rPr>
        <w:t xml:space="preserve"> ≤ 10</w:t>
      </w:r>
      <w:r w:rsidRPr="002411ED">
        <w:rPr>
          <w:szCs w:val="28"/>
          <w:vertAlign w:val="superscript"/>
        </w:rPr>
        <w:t>5</w:t>
      </w:r>
      <w:r w:rsidRPr="002411ED">
        <w:rPr>
          <w:szCs w:val="28"/>
        </w:rPr>
        <w:t>.</w:t>
      </w:r>
    </w:p>
    <w:p w14:paraId="19E8A693" w14:textId="77777777" w:rsidR="001E7E47" w:rsidRPr="002411ED" w:rsidRDefault="001E7E47" w:rsidP="001E7E47">
      <w:pPr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  <w:r w:rsidRPr="002411ED">
        <w:rPr>
          <w:rFonts w:ascii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tưởng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đề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b/>
          <w:sz w:val="28"/>
          <w:szCs w:val="28"/>
        </w:rPr>
        <w:t>xuất</w:t>
      </w:r>
      <w:proofErr w:type="spellEnd"/>
      <w:r w:rsidRPr="002411ED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kiế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gầ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lưu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1ED">
        <w:rPr>
          <w:rFonts w:ascii="Times New Roman" w:hAnsi="Times New Roman" w:cs="Times New Roman"/>
          <w:sz w:val="28"/>
          <w:szCs w:val="28"/>
        </w:rPr>
        <w:t>mảng</w:t>
      </w:r>
      <w:proofErr w:type="spellEnd"/>
      <w:r w:rsidRPr="002411ED">
        <w:rPr>
          <w:rFonts w:ascii="Times New Roman" w:hAnsi="Times New Roman" w:cs="Times New Roman"/>
          <w:sz w:val="28"/>
          <w:szCs w:val="28"/>
        </w:rPr>
        <w:t xml:space="preserve"> TB. </w:t>
      </w:r>
    </w:p>
    <w:p w14:paraId="0D4B2774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rPr>
          <w:szCs w:val="28"/>
        </w:rPr>
      </w:pPr>
      <w:proofErr w:type="spellStart"/>
      <w:r w:rsidRPr="002411ED">
        <w:rPr>
          <w:szCs w:val="28"/>
        </w:rPr>
        <w:t>Để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ìm</w:t>
      </w:r>
      <w:proofErr w:type="spellEnd"/>
      <w:r w:rsidRPr="002411ED">
        <w:rPr>
          <w:szCs w:val="28"/>
        </w:rPr>
        <w:t xml:space="preserve"> chi </w:t>
      </w:r>
      <w:proofErr w:type="spellStart"/>
      <w:r w:rsidRPr="002411ED">
        <w:rPr>
          <w:szCs w:val="28"/>
        </w:rPr>
        <w:t>phí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rẻ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ấ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ho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ừ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hứ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ế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i+1</w:t>
      </w:r>
      <w:proofErr w:type="spellEnd"/>
      <w:r w:rsidRPr="002411ED">
        <w:rPr>
          <w:szCs w:val="28"/>
        </w:rPr>
        <w:t xml:space="preserve"> ta </w:t>
      </w:r>
      <w:proofErr w:type="spellStart"/>
      <w:r w:rsidRPr="002411ED">
        <w:rPr>
          <w:szCs w:val="28"/>
        </w:rPr>
        <w:t>chỉ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ần</w:t>
      </w:r>
      <w:proofErr w:type="spellEnd"/>
      <w:r w:rsidRPr="002411ED">
        <w:rPr>
          <w:szCs w:val="28"/>
        </w:rPr>
        <w:t xml:space="preserve"> so </w:t>
      </w:r>
      <w:proofErr w:type="spellStart"/>
      <w:r w:rsidRPr="002411ED">
        <w:rPr>
          <w:szCs w:val="28"/>
        </w:rPr>
        <w:t>sán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giá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rị</w:t>
      </w:r>
      <w:proofErr w:type="spellEnd"/>
      <w:r w:rsidRPr="002411ED">
        <w:rPr>
          <w:szCs w:val="28"/>
        </w:rPr>
        <w:t xml:space="preserve"> (</w:t>
      </w:r>
      <w:proofErr w:type="spellStart"/>
      <w:r w:rsidRPr="002411ED">
        <w:rPr>
          <w:szCs w:val="28"/>
        </w:rPr>
        <w:t>khoảng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giữa</w:t>
      </w:r>
      <w:proofErr w:type="spellEnd"/>
      <w:r w:rsidRPr="002411ED">
        <w:rPr>
          <w:szCs w:val="28"/>
        </w:rPr>
        <w:t xml:space="preserve"> 2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)* 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taxi </w:t>
      </w:r>
      <w:proofErr w:type="spellStart"/>
      <w:r w:rsidRPr="002411ED">
        <w:rPr>
          <w:szCs w:val="28"/>
        </w:rPr>
        <w:t>và</w:t>
      </w:r>
      <w:proofErr w:type="spellEnd"/>
      <w:r w:rsidRPr="002411ED">
        <w:rPr>
          <w:szCs w:val="28"/>
        </w:rPr>
        <w:t xml:space="preserve"> (</w:t>
      </w:r>
      <w:proofErr w:type="spellStart"/>
      <w:r w:rsidRPr="002411ED">
        <w:rPr>
          <w:szCs w:val="28"/>
        </w:rPr>
        <w:t>khoảng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ừ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ểm</w:t>
      </w:r>
      <w:proofErr w:type="spellEnd"/>
      <w:r w:rsidRPr="002411ED">
        <w:rPr>
          <w:szCs w:val="28"/>
        </w:rPr>
        <w:t xml:space="preserve"> 2 </w:t>
      </w:r>
      <w:proofErr w:type="spellStart"/>
      <w:r w:rsidRPr="002411ED">
        <w:rPr>
          <w:szCs w:val="28"/>
        </w:rPr>
        <w:t>xe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uý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gầ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ấ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ới</w:t>
      </w:r>
      <w:proofErr w:type="spellEnd"/>
      <w:r w:rsidRPr="002411ED">
        <w:rPr>
          <w:szCs w:val="28"/>
        </w:rPr>
        <w:t xml:space="preserve"> 2 </w:t>
      </w:r>
      <w:proofErr w:type="spellStart"/>
      <w:r w:rsidRPr="002411ED">
        <w:rPr>
          <w:szCs w:val="28"/>
        </w:rPr>
        <w:t>ngô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)* 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taxi + 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 1 </w:t>
      </w:r>
      <w:proofErr w:type="spellStart"/>
      <w:r w:rsidRPr="002411ED">
        <w:rPr>
          <w:szCs w:val="28"/>
        </w:rPr>
        <w:t>lượ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xe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uýt</w:t>
      </w:r>
      <w:proofErr w:type="spellEnd"/>
      <w:r w:rsidRPr="002411ED">
        <w:rPr>
          <w:szCs w:val="28"/>
        </w:rPr>
        <w:t xml:space="preserve">. </w:t>
      </w:r>
    </w:p>
    <w:p w14:paraId="17353CA6" w14:textId="77777777" w:rsidR="001E7E47" w:rsidRPr="002411ED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rPr>
          <w:szCs w:val="28"/>
        </w:rPr>
      </w:pPr>
      <w:proofErr w:type="spellStart"/>
      <w:r w:rsidRPr="002411ED">
        <w:rPr>
          <w:szCs w:val="28"/>
        </w:rPr>
        <w:t>Ví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dụ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ư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hình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dưới</w:t>
      </w:r>
      <w:proofErr w:type="spellEnd"/>
      <w:r w:rsidRPr="002411ED">
        <w:rPr>
          <w:szCs w:val="28"/>
        </w:rPr>
        <w:t xml:space="preserve">: </w:t>
      </w:r>
      <w:proofErr w:type="spellStart"/>
      <w:r w:rsidRPr="002411ED">
        <w:rPr>
          <w:szCs w:val="28"/>
        </w:rPr>
        <w:t>Ký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hiệu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1</w:t>
      </w:r>
      <w:proofErr w:type="spellEnd"/>
      <w:r w:rsidRPr="002411ED">
        <w:rPr>
          <w:szCs w:val="28"/>
        </w:rPr>
        <w:t xml:space="preserve">, </w:t>
      </w:r>
      <w:proofErr w:type="spellStart"/>
      <w:r w:rsidRPr="002411ED">
        <w:rPr>
          <w:szCs w:val="28"/>
        </w:rPr>
        <w:t>B2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l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vị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rí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ạ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ủa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Hòa</w:t>
      </w:r>
      <w:proofErr w:type="spellEnd"/>
      <w:r w:rsidRPr="002411ED">
        <w:rPr>
          <w:szCs w:val="28"/>
        </w:rPr>
        <w:t xml:space="preserve">; </w:t>
      </w:r>
      <w:proofErr w:type="spellStart"/>
      <w:r w:rsidRPr="002411ED">
        <w:rPr>
          <w:szCs w:val="28"/>
        </w:rPr>
        <w:t>N1</w:t>
      </w:r>
      <w:proofErr w:type="spellEnd"/>
      <w:r w:rsidRPr="002411ED">
        <w:rPr>
          <w:szCs w:val="28"/>
        </w:rPr>
        <w:t xml:space="preserve">, </w:t>
      </w:r>
      <w:proofErr w:type="spellStart"/>
      <w:r w:rsidRPr="002411ED">
        <w:rPr>
          <w:szCs w:val="28"/>
        </w:rPr>
        <w:t>N2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l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vị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rí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ác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ểm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xe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uý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gầ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ấ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với</w:t>
      </w:r>
      <w:proofErr w:type="spellEnd"/>
      <w:r w:rsidRPr="002411ED">
        <w:rPr>
          <w:szCs w:val="28"/>
        </w:rPr>
        <w:t xml:space="preserve"> 2 </w:t>
      </w:r>
      <w:proofErr w:type="spellStart"/>
      <w:r w:rsidRPr="002411ED">
        <w:rPr>
          <w:szCs w:val="28"/>
        </w:rPr>
        <w:t>ngô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nhà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hì</w:t>
      </w:r>
      <w:proofErr w:type="spellEnd"/>
      <w:r w:rsidRPr="002411ED">
        <w:rPr>
          <w:szCs w:val="28"/>
        </w:rPr>
        <w:t xml:space="preserve"> ta so </w:t>
      </w:r>
      <w:proofErr w:type="spellStart"/>
      <w:r w:rsidRPr="002411ED">
        <w:rPr>
          <w:szCs w:val="28"/>
        </w:rPr>
        <w:t>sánh</w:t>
      </w:r>
      <w:proofErr w:type="spellEnd"/>
      <w:r w:rsidRPr="002411ED">
        <w:rPr>
          <w:szCs w:val="28"/>
        </w:rPr>
        <w:t xml:space="preserve"> (abs(</w:t>
      </w:r>
      <w:proofErr w:type="spellStart"/>
      <w:r w:rsidRPr="002411ED">
        <w:rPr>
          <w:szCs w:val="28"/>
        </w:rPr>
        <w:t>B1-N1</w:t>
      </w:r>
      <w:proofErr w:type="spellEnd"/>
      <w:r w:rsidRPr="002411ED">
        <w:rPr>
          <w:szCs w:val="28"/>
        </w:rPr>
        <w:t>)+abs(</w:t>
      </w:r>
      <w:proofErr w:type="spellStart"/>
      <w:r w:rsidRPr="002411ED">
        <w:rPr>
          <w:szCs w:val="28"/>
        </w:rPr>
        <w:t>B2-N2</w:t>
      </w:r>
      <w:proofErr w:type="spellEnd"/>
      <w:r w:rsidRPr="002411ED">
        <w:rPr>
          <w:szCs w:val="28"/>
        </w:rPr>
        <w:t>))*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taxi +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cho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mỗ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lượ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xe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buýt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và</w:t>
      </w:r>
      <w:proofErr w:type="spellEnd"/>
      <w:r w:rsidRPr="002411ED">
        <w:rPr>
          <w:szCs w:val="28"/>
        </w:rPr>
        <w:t xml:space="preserve"> (</w:t>
      </w:r>
      <w:proofErr w:type="spellStart"/>
      <w:r w:rsidRPr="002411ED">
        <w:rPr>
          <w:szCs w:val="28"/>
        </w:rPr>
        <w:t>B2-B1</w:t>
      </w:r>
      <w:proofErr w:type="spellEnd"/>
      <w:r w:rsidRPr="002411ED">
        <w:rPr>
          <w:szCs w:val="28"/>
        </w:rPr>
        <w:t>)*</w:t>
      </w:r>
      <w:proofErr w:type="spellStart"/>
      <w:r w:rsidRPr="002411ED">
        <w:rPr>
          <w:szCs w:val="28"/>
        </w:rPr>
        <w:t>Số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tiền</w:t>
      </w:r>
      <w:proofErr w:type="spellEnd"/>
      <w:r w:rsidRPr="002411ED">
        <w:rPr>
          <w:szCs w:val="28"/>
        </w:rPr>
        <w:t xml:space="preserve"> </w:t>
      </w:r>
      <w:proofErr w:type="spellStart"/>
      <w:r w:rsidRPr="002411ED">
        <w:rPr>
          <w:szCs w:val="28"/>
        </w:rPr>
        <w:t>đi</w:t>
      </w:r>
      <w:proofErr w:type="spellEnd"/>
      <w:r w:rsidRPr="002411ED">
        <w:rPr>
          <w:szCs w:val="28"/>
        </w:rPr>
        <w:t xml:space="preserve"> taxi</w:t>
      </w:r>
    </w:p>
    <w:p w14:paraId="706465EC" w14:textId="77777777" w:rsidR="001E7E47" w:rsidRPr="002411ED" w:rsidRDefault="001E7E47" w:rsidP="001E7E47">
      <w:pPr>
        <w:pStyle w:val="ListParagraph"/>
        <w:spacing w:before="60" w:after="0" w:line="240" w:lineRule="auto"/>
        <w:rPr>
          <w:szCs w:val="28"/>
        </w:rPr>
      </w:pPr>
      <w:r w:rsidRPr="002411ED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3006F72" wp14:editId="02C03003">
                <wp:simplePos x="0" y="0"/>
                <wp:positionH relativeFrom="page">
                  <wp:posOffset>1556385</wp:posOffset>
                </wp:positionH>
                <wp:positionV relativeFrom="paragraph">
                  <wp:posOffset>-234315</wp:posOffset>
                </wp:positionV>
                <wp:extent cx="5224780" cy="1271270"/>
                <wp:effectExtent l="0" t="0" r="0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24780" cy="1271270"/>
                          <a:chOff x="1701" y="2081"/>
                          <a:chExt cx="8228" cy="2002"/>
                        </a:xfrm>
                      </wpg:grpSpPr>
                      <wps:wsp>
                        <wps:cNvPr id="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701" y="3039"/>
                            <a:ext cx="82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4"/>
                        <wps:cNvSpPr>
                          <a:spLocks noChangeArrowheads="1"/>
                        </wps:cNvSpPr>
                        <wps:spPr bwMode="auto">
                          <a:xfrm>
                            <a:off x="2823" y="2759"/>
                            <a:ext cx="748" cy="5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1FE98BE" w14:textId="77777777" w:rsidR="001E7E47" w:rsidRDefault="001E7E47" w:rsidP="001E7E47">
                              <w:r>
                                <w:t>N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5"/>
                        <wps:cNvSpPr>
                          <a:spLocks noChangeArrowheads="1"/>
                        </wps:cNvSpPr>
                        <wps:spPr bwMode="auto">
                          <a:xfrm>
                            <a:off x="6563" y="2728"/>
                            <a:ext cx="748" cy="5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50AE78E" w14:textId="77777777" w:rsidR="001E7E47" w:rsidRDefault="001E7E47" w:rsidP="001E7E47">
                              <w:r>
                                <w:t>N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4506" y="2849"/>
                            <a:ext cx="748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0AF437" w14:textId="77777777" w:rsidR="001E7E47" w:rsidRDefault="001E7E47" w:rsidP="001E7E47">
                              <w:pPr>
                                <w:jc w:val="center"/>
                              </w:pPr>
                              <w:r>
                                <w:t>B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7872" y="2828"/>
                            <a:ext cx="748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96972C" w14:textId="77777777" w:rsidR="001E7E47" w:rsidRDefault="001E7E47" w:rsidP="001E7E47">
                              <w:pPr>
                                <w:jc w:val="center"/>
                              </w:pPr>
                              <w:r>
                                <w:t>B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7281" y="3169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531" y="3199"/>
                            <a:ext cx="9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rc 10"/>
                        <wps:cNvSpPr>
                          <a:spLocks/>
                        </wps:cNvSpPr>
                        <wps:spPr bwMode="auto">
                          <a:xfrm rot="6751913">
                            <a:off x="5647" y="1518"/>
                            <a:ext cx="2002" cy="3128"/>
                          </a:xfrm>
                          <a:custGeom>
                            <a:avLst/>
                            <a:gdLst>
                              <a:gd name="G0" fmla="+- 0 0 0"/>
                              <a:gd name="G1" fmla="+- 21039 0 0"/>
                              <a:gd name="G2" fmla="+- 21600 0 0"/>
                              <a:gd name="T0" fmla="*/ 4889 w 21600"/>
                              <a:gd name="T1" fmla="*/ 0 h 29766"/>
                              <a:gd name="T2" fmla="*/ 19759 w 21600"/>
                              <a:gd name="T3" fmla="*/ 29766 h 29766"/>
                              <a:gd name="T4" fmla="*/ 0 w 21600"/>
                              <a:gd name="T5" fmla="*/ 21039 h 297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9766" fill="none" extrusionOk="0">
                                <a:moveTo>
                                  <a:pt x="4889" y="-1"/>
                                </a:moveTo>
                                <a:cubicBezTo>
                                  <a:pt x="14674" y="2273"/>
                                  <a:pt x="21600" y="10993"/>
                                  <a:pt x="21600" y="21039"/>
                                </a:cubicBezTo>
                                <a:cubicBezTo>
                                  <a:pt x="21600" y="24044"/>
                                  <a:pt x="20972" y="27016"/>
                                  <a:pt x="19758" y="29765"/>
                                </a:cubicBezTo>
                              </a:path>
                              <a:path w="21600" h="29766" stroke="0" extrusionOk="0">
                                <a:moveTo>
                                  <a:pt x="4889" y="-1"/>
                                </a:moveTo>
                                <a:cubicBezTo>
                                  <a:pt x="14674" y="2273"/>
                                  <a:pt x="21600" y="10993"/>
                                  <a:pt x="21600" y="21039"/>
                                </a:cubicBezTo>
                                <a:cubicBezTo>
                                  <a:pt x="21600" y="24044"/>
                                  <a:pt x="20972" y="27016"/>
                                  <a:pt x="19758" y="29765"/>
                                </a:cubicBezTo>
                                <a:lnTo>
                                  <a:pt x="0" y="2103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006F72" id="Group 2" o:spid="_x0000_s1026" style="position:absolute;left:0;text-align:left;margin-left:122.55pt;margin-top:-18.45pt;width:411.4pt;height:100.1pt;z-index:251659264;mso-position-horizontal-relative:page" coordorigin="1701,2081" coordsize="8228,2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">
                <v:line id="Line 3" o:spid="_x0000_s1027" style="position:absolute;visibility:visible;mso-wrap-style:square" from="1701,3039" to="9929,3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oval id="Oval 4" o:spid="_x0000_s1028" style="position:absolute;left:2823;top:2759;width:748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CfZwgAAANo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">
                  <v:textbox>
                    <w:txbxContent>
                      <w:p w14:paraId="21FE98BE" w14:textId="77777777" w:rsidR="001E7E47" w:rsidRDefault="001E7E47" w:rsidP="001E7E47">
                        <w:r>
                          <w:t>N1</w:t>
                        </w:r>
                      </w:p>
                    </w:txbxContent>
                  </v:textbox>
                </v:oval>
                <v:oval id="Oval 5" o:spid="_x0000_s1029" style="position:absolute;left:6563;top:2728;width:748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>
                  <v:textbox>
                    <w:txbxContent>
                      <w:p w14:paraId="250AE78E" w14:textId="77777777" w:rsidR="001E7E47" w:rsidRDefault="001E7E47" w:rsidP="001E7E47">
                        <w:r>
                          <w:t>N2</w:t>
                        </w:r>
                      </w:p>
                    </w:txbxContent>
                  </v:textbox>
                </v:oval>
                <v:rect id="Rectangle 6" o:spid="_x0000_s1030" style="position:absolute;left:4506;top:2849;width:74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>
                  <v:textbox>
                    <w:txbxContent>
                      <w:p w14:paraId="010AF437" w14:textId="77777777" w:rsidR="001E7E47" w:rsidRDefault="001E7E47" w:rsidP="001E7E47">
                        <w:pPr>
                          <w:jc w:val="center"/>
                        </w:pPr>
                        <w:r>
                          <w:t>B1</w:t>
                        </w:r>
                      </w:p>
                    </w:txbxContent>
                  </v:textbox>
                </v:rect>
                <v:rect id="Rectangle 7" o:spid="_x0000_s1031" style="position:absolute;left:7872;top:2828;width:74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>
                  <v:textbox>
                    <w:txbxContent>
                      <w:p w14:paraId="0196972C" w14:textId="77777777" w:rsidR="001E7E47" w:rsidRDefault="001E7E47" w:rsidP="001E7E47">
                        <w:pPr>
                          <w:jc w:val="center"/>
                        </w:pPr>
                        <w:r>
                          <w:t>B2</w:t>
                        </w:r>
                      </w:p>
                    </w:txbxContent>
                  </v:textbox>
                </v:rect>
                <v:line id="Line 8" o:spid="_x0000_s1032" style="position:absolute;visibility:visible;mso-wrap-style:square" from="7281,3169" to="7842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">
                  <v:stroke startarrow="block" endarrow="block"/>
                </v:line>
                <v:line id="Line 9" o:spid="_x0000_s1033" style="position:absolute;visibility:visible;mso-wrap-style:square" from="3531,3199" to="4506,3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">
                  <v:stroke startarrow="block" endarrow="block"/>
                </v:line>
                <v:shape id="Arc 10" o:spid="_x0000_s1034" style="position:absolute;left:5647;top:1518;width:2002;height:3128;rotation:7374890fd;visibility:visible;mso-wrap-style:square;v-text-anchor:top" coordsize="21600,29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" path="m4889,-1nfc14674,2273,21600,10993,21600,21039v,3005,-628,5977,-1842,8726em4889,-1nsc14674,2273,21600,10993,21600,21039v,3005,-628,5977,-1842,8726l,21039,4889,-1xe" filled="f">
                  <v:path arrowok="t" o:extrusionok="f" o:connecttype="custom" o:connectlocs="453,0;1831,3128;0,2211" o:connectangles="0,0,0"/>
                </v:shape>
                <w10:wrap anchorx="page"/>
              </v:group>
            </w:pict>
          </mc:Fallback>
        </mc:AlternateContent>
      </w:r>
    </w:p>
    <w:p w14:paraId="56A702B9" w14:textId="77777777" w:rsidR="001E7E47" w:rsidRPr="002411ED" w:rsidRDefault="001E7E47" w:rsidP="001E7E47">
      <w:pPr>
        <w:pStyle w:val="ListParagraph"/>
        <w:spacing w:before="60" w:after="0" w:line="240" w:lineRule="auto"/>
        <w:rPr>
          <w:szCs w:val="28"/>
        </w:rPr>
      </w:pPr>
    </w:p>
    <w:p w14:paraId="602053F0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53410B22" w14:textId="77777777" w:rsidR="001E7E47" w:rsidRPr="002411ED" w:rsidRDefault="001E7E47" w:rsidP="001E7E4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0154F53E" w14:textId="77777777" w:rsidR="007D0584" w:rsidRPr="002411ED" w:rsidRDefault="00CA1DED">
      <w:pPr>
        <w:rPr>
          <w:sz w:val="28"/>
          <w:szCs w:val="28"/>
        </w:rPr>
      </w:pPr>
    </w:p>
    <w:sectPr w:rsidR="007D0584" w:rsidRPr="002411E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38F859" w14:textId="77777777" w:rsidR="00CA1DED" w:rsidRDefault="00CA1DED" w:rsidP="00841FD9">
      <w:pPr>
        <w:spacing w:after="0" w:line="240" w:lineRule="auto"/>
      </w:pPr>
      <w:r>
        <w:separator/>
      </w:r>
    </w:p>
  </w:endnote>
  <w:endnote w:type="continuationSeparator" w:id="0">
    <w:p w14:paraId="11FB3435" w14:textId="77777777" w:rsidR="00CA1DED" w:rsidRDefault="00CA1DED" w:rsidP="00841F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BFC1C6" w14:textId="77777777" w:rsidR="00CA1DED" w:rsidRDefault="00CA1DED" w:rsidP="00841FD9">
      <w:pPr>
        <w:spacing w:after="0" w:line="240" w:lineRule="auto"/>
      </w:pPr>
      <w:r>
        <w:separator/>
      </w:r>
    </w:p>
  </w:footnote>
  <w:footnote w:type="continuationSeparator" w:id="0">
    <w:p w14:paraId="41C7ECD7" w14:textId="77777777" w:rsidR="00CA1DED" w:rsidRDefault="00CA1DED" w:rsidP="00841F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7583D"/>
    <w:multiLevelType w:val="hybridMultilevel"/>
    <w:tmpl w:val="ABC065DA"/>
    <w:lvl w:ilvl="0" w:tplc="CBDE8F7C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A32DDE"/>
    <w:multiLevelType w:val="hybridMultilevel"/>
    <w:tmpl w:val="D5BAF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F048F4"/>
    <w:multiLevelType w:val="hybridMultilevel"/>
    <w:tmpl w:val="F66AF42A"/>
    <w:lvl w:ilvl="0" w:tplc="CBDE8F7C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F40FC0"/>
    <w:multiLevelType w:val="hybridMultilevel"/>
    <w:tmpl w:val="C7CE9F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E82EEC"/>
    <w:multiLevelType w:val="hybridMultilevel"/>
    <w:tmpl w:val="B2389D8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3A7B0F"/>
    <w:multiLevelType w:val="hybridMultilevel"/>
    <w:tmpl w:val="98B872D2"/>
    <w:lvl w:ilvl="0" w:tplc="90C07E46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70569C7"/>
    <w:multiLevelType w:val="hybridMultilevel"/>
    <w:tmpl w:val="91BECC18"/>
    <w:lvl w:ilvl="0" w:tplc="EC74B398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140A1E"/>
    <w:multiLevelType w:val="hybridMultilevel"/>
    <w:tmpl w:val="8FFA15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9E826C6"/>
    <w:multiLevelType w:val="hybridMultilevel"/>
    <w:tmpl w:val="84D8E5FA"/>
    <w:lvl w:ilvl="0" w:tplc="EE26C90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ADD3E3E"/>
    <w:multiLevelType w:val="hybridMultilevel"/>
    <w:tmpl w:val="7DC2ED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3"/>
  </w:num>
  <w:num w:numId="5">
    <w:abstractNumId w:val="4"/>
  </w:num>
  <w:num w:numId="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7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06A"/>
    <w:rsid w:val="00151D7B"/>
    <w:rsid w:val="00162588"/>
    <w:rsid w:val="0018006A"/>
    <w:rsid w:val="00180FF2"/>
    <w:rsid w:val="001A06FA"/>
    <w:rsid w:val="001A50C0"/>
    <w:rsid w:val="001D3C4A"/>
    <w:rsid w:val="001E7E47"/>
    <w:rsid w:val="001F1CD4"/>
    <w:rsid w:val="002231EB"/>
    <w:rsid w:val="002411ED"/>
    <w:rsid w:val="00246591"/>
    <w:rsid w:val="002E69FB"/>
    <w:rsid w:val="00304AC9"/>
    <w:rsid w:val="00372C7E"/>
    <w:rsid w:val="003B1AC7"/>
    <w:rsid w:val="003C2784"/>
    <w:rsid w:val="004D1B21"/>
    <w:rsid w:val="006A2F31"/>
    <w:rsid w:val="006D2C0A"/>
    <w:rsid w:val="007C79CF"/>
    <w:rsid w:val="007F3F7A"/>
    <w:rsid w:val="00841FD9"/>
    <w:rsid w:val="009237F0"/>
    <w:rsid w:val="00984F54"/>
    <w:rsid w:val="009A2958"/>
    <w:rsid w:val="00A2702E"/>
    <w:rsid w:val="00B000E5"/>
    <w:rsid w:val="00B86161"/>
    <w:rsid w:val="00BA0016"/>
    <w:rsid w:val="00BB3902"/>
    <w:rsid w:val="00CA1DED"/>
    <w:rsid w:val="00D53CE7"/>
    <w:rsid w:val="00DD74AD"/>
    <w:rsid w:val="00E42BB6"/>
    <w:rsid w:val="00F51556"/>
    <w:rsid w:val="00FC0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46ABB1"/>
  <w15:chartTrackingRefBased/>
  <w15:docId w15:val="{23AF35BA-A5DA-4C17-A26A-D46265D6A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006A"/>
  </w:style>
  <w:style w:type="paragraph" w:styleId="Heading1">
    <w:name w:val="heading 1"/>
    <w:basedOn w:val="Normal"/>
    <w:next w:val="Normal"/>
    <w:link w:val="Heading1Char"/>
    <w:uiPriority w:val="9"/>
    <w:qFormat/>
    <w:rsid w:val="00984F5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84F5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4F5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84F5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3">
    <w:name w:val="Table Grid3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rsid w:val="001800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18006A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3B1AC7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E7E47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984F5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84F5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4F5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984F5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er">
    <w:name w:val="header"/>
    <w:basedOn w:val="Normal"/>
    <w:link w:val="HeaderChar"/>
    <w:uiPriority w:val="99"/>
    <w:unhideWhenUsed/>
    <w:rsid w:val="00841F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1FD9"/>
  </w:style>
  <w:style w:type="paragraph" w:styleId="Footer">
    <w:name w:val="footer"/>
    <w:basedOn w:val="Normal"/>
    <w:link w:val="FooterChar"/>
    <w:uiPriority w:val="99"/>
    <w:unhideWhenUsed/>
    <w:rsid w:val="00841F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1F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9</TotalTime>
  <Pages>1</Pages>
  <Words>3147</Words>
  <Characters>17940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rface</dc:creator>
  <cp:keywords/>
  <dc:description/>
  <cp:lastModifiedBy>Nguyễn Long</cp:lastModifiedBy>
  <cp:revision>28</cp:revision>
  <dcterms:created xsi:type="dcterms:W3CDTF">2023-08-17T15:39:00Z</dcterms:created>
  <dcterms:modified xsi:type="dcterms:W3CDTF">2024-04-07T15:37:00Z</dcterms:modified>
</cp:coreProperties>
</file>